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notesMasterIdLst>
    <p:notesMasterId r:id="rId87"/>
  </p:notesMasterIdLst>
  <p:sldIdLst>
    <p:sldId id="361" r:id="rId2"/>
    <p:sldId id="275" r:id="rId3"/>
    <p:sldId id="301" r:id="rId4"/>
    <p:sldId id="362" r:id="rId5"/>
    <p:sldId id="277" r:id="rId6"/>
    <p:sldId id="335" r:id="rId7"/>
    <p:sldId id="325" r:id="rId8"/>
    <p:sldId id="302" r:id="rId9"/>
    <p:sldId id="351" r:id="rId10"/>
    <p:sldId id="336" r:id="rId11"/>
    <p:sldId id="303" r:id="rId12"/>
    <p:sldId id="337" r:id="rId13"/>
    <p:sldId id="305" r:id="rId14"/>
    <p:sldId id="326" r:id="rId15"/>
    <p:sldId id="306" r:id="rId16"/>
    <p:sldId id="356" r:id="rId17"/>
    <p:sldId id="339" r:id="rId18"/>
    <p:sldId id="352" r:id="rId19"/>
    <p:sldId id="307" r:id="rId20"/>
    <p:sldId id="340" r:id="rId21"/>
    <p:sldId id="327" r:id="rId22"/>
    <p:sldId id="308" r:id="rId23"/>
    <p:sldId id="353" r:id="rId24"/>
    <p:sldId id="357" r:id="rId25"/>
    <p:sldId id="328" r:id="rId26"/>
    <p:sldId id="363" r:id="rId27"/>
    <p:sldId id="374" r:id="rId28"/>
    <p:sldId id="365" r:id="rId29"/>
    <p:sldId id="366" r:id="rId30"/>
    <p:sldId id="367" r:id="rId31"/>
    <p:sldId id="368" r:id="rId32"/>
    <p:sldId id="369" r:id="rId33"/>
    <p:sldId id="370" r:id="rId34"/>
    <p:sldId id="371" r:id="rId35"/>
    <p:sldId id="372" r:id="rId36"/>
    <p:sldId id="342" r:id="rId37"/>
    <p:sldId id="343" r:id="rId38"/>
    <p:sldId id="329" r:id="rId39"/>
    <p:sldId id="373" r:id="rId40"/>
    <p:sldId id="309" r:id="rId41"/>
    <p:sldId id="344" r:id="rId42"/>
    <p:sldId id="330" r:id="rId43"/>
    <p:sldId id="310" r:id="rId44"/>
    <p:sldId id="410" r:id="rId45"/>
    <p:sldId id="407" r:id="rId46"/>
    <p:sldId id="408" r:id="rId47"/>
    <p:sldId id="406" r:id="rId48"/>
    <p:sldId id="345" r:id="rId49"/>
    <p:sldId id="354" r:id="rId50"/>
    <p:sldId id="311" r:id="rId51"/>
    <p:sldId id="331" r:id="rId52"/>
    <p:sldId id="312" r:id="rId53"/>
    <p:sldId id="332" r:id="rId54"/>
    <p:sldId id="437" r:id="rId55"/>
    <p:sldId id="333" r:id="rId56"/>
    <p:sldId id="375" r:id="rId57"/>
    <p:sldId id="313" r:id="rId58"/>
    <p:sldId id="381" r:id="rId59"/>
    <p:sldId id="358" r:id="rId60"/>
    <p:sldId id="391" r:id="rId61"/>
    <p:sldId id="388" r:id="rId62"/>
    <p:sldId id="359" r:id="rId63"/>
    <p:sldId id="314" r:id="rId64"/>
    <p:sldId id="315" r:id="rId65"/>
    <p:sldId id="435" r:id="rId66"/>
    <p:sldId id="376" r:id="rId67"/>
    <p:sldId id="377" r:id="rId68"/>
    <p:sldId id="378" r:id="rId69"/>
    <p:sldId id="379" r:id="rId70"/>
    <p:sldId id="334" r:id="rId71"/>
    <p:sldId id="316" r:id="rId72"/>
    <p:sldId id="350" r:id="rId73"/>
    <p:sldId id="400" r:id="rId74"/>
    <p:sldId id="401" r:id="rId75"/>
    <p:sldId id="402" r:id="rId76"/>
    <p:sldId id="403" r:id="rId77"/>
    <p:sldId id="404" r:id="rId78"/>
    <p:sldId id="405" r:id="rId79"/>
    <p:sldId id="318" r:id="rId80"/>
    <p:sldId id="317" r:id="rId81"/>
    <p:sldId id="436" r:id="rId82"/>
    <p:sldId id="319" r:id="rId83"/>
    <p:sldId id="399" r:id="rId84"/>
    <p:sldId id="398" r:id="rId85"/>
    <p:sldId id="380" r:id="rId8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30D23"/>
    <a:srgbClr val="023A91"/>
    <a:srgbClr val="013990"/>
    <a:srgbClr val="CC0000"/>
    <a:srgbClr val="2361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1" autoAdjust="0"/>
    <p:restoredTop sz="96408" autoAdjust="0"/>
  </p:normalViewPr>
  <p:slideViewPr>
    <p:cSldViewPr snapToGrid="0">
      <p:cViewPr varScale="1">
        <p:scale>
          <a:sx n="79" d="100"/>
          <a:sy n="79" d="100"/>
        </p:scale>
        <p:origin x="1598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97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6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6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10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107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54.wmf"/><Relationship Id="rId5" Type="http://schemas.openxmlformats.org/officeDocument/2006/relationships/image" Target="../media/image106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76.wmf"/><Relationship Id="rId11" Type="http://schemas.openxmlformats.org/officeDocument/2006/relationships/image" Target="../media/image132.wmf"/><Relationship Id="rId5" Type="http://schemas.openxmlformats.org/officeDocument/2006/relationships/image" Target="../media/image16.wmf"/><Relationship Id="rId10" Type="http://schemas.openxmlformats.org/officeDocument/2006/relationships/image" Target="../media/image131.wmf"/><Relationship Id="rId4" Type="http://schemas.openxmlformats.org/officeDocument/2006/relationships/image" Target="../media/image127.wmf"/><Relationship Id="rId9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86.wmf"/><Relationship Id="rId1" Type="http://schemas.openxmlformats.org/officeDocument/2006/relationships/image" Target="../media/image125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76.wmf"/><Relationship Id="rId1" Type="http://schemas.openxmlformats.org/officeDocument/2006/relationships/image" Target="../media/image138.wmf"/><Relationship Id="rId6" Type="http://schemas.openxmlformats.org/officeDocument/2006/relationships/image" Target="../media/image103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29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7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019F83-5CF7-4130-A19A-9114A68FB78F}" type="datetimeFigureOut">
              <a:rPr lang="zh-CN" altLang="en-US" smtClean="0"/>
              <a:t>2023/5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7B6CF4-457A-4400-A132-B25D4CFE7E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220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B6CF4-457A-4400-A132-B25D4CFE7E68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838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9288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279525"/>
            <a:ext cx="3962400" cy="4897438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79525"/>
            <a:ext cx="4260850" cy="4897438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23/5/14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23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269207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881189"/>
            <a:ext cx="4006850" cy="4308473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269207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881189"/>
            <a:ext cx="4305300" cy="4308473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23/5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3363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23/5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5620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23/5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98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6946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4930775"/>
          </a:xfrm>
        </p:spPr>
        <p:txBody>
          <a:bodyPr tIns="46800"/>
          <a:lstStyle>
            <a:lvl1pPr marL="228600" indent="-360000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  <a:lvl6pPr marL="2286000" indent="0">
              <a:buClr>
                <a:schemeClr val="tx2"/>
              </a:buClr>
              <a:buFont typeface="Arial" panose="020B060402020202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990226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317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632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576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219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67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1524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D087ABC-C147-4608-9421-DC913BD4572E}" type="datetimeFigureOut">
              <a:rPr lang="zh-CN" altLang="en-US" smtClean="0"/>
              <a:pPr/>
              <a:t>2023/5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257300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828800"/>
            <a:ext cx="8629650" cy="4343400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8793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050917"/>
            <a:ext cx="862965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89974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673" r:id="rId9"/>
    <p:sldLayoutId id="2147483664" r:id="rId10"/>
    <p:sldLayoutId id="2147483665" r:id="rId11"/>
    <p:sldLayoutId id="2147483666" r:id="rId12"/>
    <p:sldLayoutId id="214748366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Verdana" panose="020B0604030504040204" pitchFamily="34" charset="0"/>
          <a:ea typeface="幼圆" panose="02010509060101010101" pitchFamily="49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39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6.wmf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wmf"/><Relationship Id="rId22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63.wmf"/><Relationship Id="rId10" Type="http://schemas.openxmlformats.org/officeDocument/2006/relationships/image" Target="../media/image3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63.wmf"/><Relationship Id="rId10" Type="http://schemas.openxmlformats.org/officeDocument/2006/relationships/image" Target="../media/image3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9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1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1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61.wmf"/><Relationship Id="rId5" Type="http://schemas.openxmlformats.org/officeDocument/2006/relationships/image" Target="../media/image104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1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3.png"/><Relationship Id="rId3" Type="http://schemas.openxmlformats.org/officeDocument/2006/relationships/image" Target="../media/image109.png"/><Relationship Id="rId7" Type="http://schemas.openxmlformats.org/officeDocument/2006/relationships/image" Target="../media/image108.wmf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1.png"/><Relationship Id="rId5" Type="http://schemas.openxmlformats.org/officeDocument/2006/relationships/image" Target="../media/image54.wmf"/><Relationship Id="rId10" Type="http://schemas.openxmlformats.org/officeDocument/2006/relationships/image" Target="../media/image110.png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8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9.wmf"/><Relationship Id="rId26" Type="http://schemas.openxmlformats.org/officeDocument/2006/relationships/oleObject" Target="../embeddings/oleObject136.bin"/><Relationship Id="rId21" Type="http://schemas.openxmlformats.org/officeDocument/2006/relationships/oleObject" Target="../embeddings/oleObject133.bin"/><Relationship Id="rId34" Type="http://schemas.openxmlformats.org/officeDocument/2006/relationships/oleObject" Target="../embeddings/oleObject14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43.bin"/><Relationship Id="rId38" Type="http://schemas.openxmlformats.org/officeDocument/2006/relationships/oleObject" Target="../embeddings/oleObject14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2.wmf"/><Relationship Id="rId32" Type="http://schemas.openxmlformats.org/officeDocument/2006/relationships/oleObject" Target="../embeddings/oleObject142.bin"/><Relationship Id="rId37" Type="http://schemas.openxmlformats.org/officeDocument/2006/relationships/oleObject" Target="../embeddings/oleObject147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oleObject" Target="../embeddings/oleObject138.bin"/><Relationship Id="rId36" Type="http://schemas.openxmlformats.org/officeDocument/2006/relationships/oleObject" Target="../embeddings/oleObject146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76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37.bin"/><Relationship Id="rId30" Type="http://schemas.openxmlformats.org/officeDocument/2006/relationships/oleObject" Target="../embeddings/oleObject140.bin"/><Relationship Id="rId35" Type="http://schemas.openxmlformats.org/officeDocument/2006/relationships/oleObject" Target="../embeddings/oleObject145.bin"/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53.bin"/><Relationship Id="rId3" Type="http://schemas.openxmlformats.org/officeDocument/2006/relationships/image" Target="../media/image136.png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33.w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35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65.bin"/><Relationship Id="rId3" Type="http://schemas.openxmlformats.org/officeDocument/2006/relationships/image" Target="../media/image141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39.wmf"/><Relationship Id="rId5" Type="http://schemas.openxmlformats.org/officeDocument/2006/relationships/image" Target="../media/image138.wmf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62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3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48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87" y="-266126"/>
            <a:ext cx="9144000" cy="7245424"/>
          </a:xfrm>
          <a:prstGeom prst="rect">
            <a:avLst/>
          </a:prstGeom>
        </p:spPr>
      </p:pic>
      <p:sp>
        <p:nvSpPr>
          <p:cNvPr id="4" name="Rectangle 19"/>
          <p:cNvSpPr>
            <a:spLocks noGrp="1" noChangeArrowheads="1"/>
          </p:cNvSpPr>
          <p:nvPr>
            <p:ph type="title"/>
          </p:nvPr>
        </p:nvSpPr>
        <p:spPr>
          <a:xfrm>
            <a:off x="684213" y="836613"/>
            <a:ext cx="7772400" cy="1800225"/>
          </a:xfrm>
        </p:spPr>
        <p:txBody>
          <a:bodyPr/>
          <a:lstStyle/>
          <a:p>
            <a:pPr algn="ctr" eaLnBrk="1" hangingPunct="1"/>
            <a:r>
              <a:rPr lang="zh-CN" altLang="en-US" sz="36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器学习</a:t>
            </a:r>
            <a:br>
              <a:rPr lang="zh-CN" altLang="en-US" sz="36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6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36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6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chine Learning</a:t>
            </a: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685800" y="3211513"/>
            <a:ext cx="7772400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  <a:cs typeface="Verdana" pitchFamily="34" charset="0"/>
              </a:rPr>
              <a:t>第九章：</a:t>
            </a:r>
            <a:r>
              <a:rPr kumimoji="1"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Verdana" pitchFamily="34" charset="0"/>
              </a:rPr>
              <a:t>聚类</a:t>
            </a:r>
            <a:endParaRPr kumimoji="1" lang="zh-CN" altLang="en-US" sz="4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008919" y="4692621"/>
            <a:ext cx="489577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GB" sz="2800" dirty="0">
                <a:latin typeface="黑体" panose="02010609060101010101" pitchFamily="49" charset="-122"/>
                <a:ea typeface="黑体" panose="02010609060101010101" pitchFamily="49" charset="-122"/>
              </a:rPr>
              <a:t>重庆大学计算机学院</a:t>
            </a:r>
            <a:endParaRPr kumimoji="1"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364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性能度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对数据集                 ，假定通过聚类得到的簇划分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参考模型给出的簇划分为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		.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相应地，令   与   分别表示与   和    对应的簇标记向量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我们将样本两两配对考虑，定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</a:p>
          <a:p>
            <a:pPr marL="0" indent="0"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71131" y="3268209"/>
          <a:ext cx="5473204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37" name="Formula" r:id="rId3" imgW="3089160" imgH="203400" progId="Equation.Ribbit">
                  <p:embed/>
                </p:oleObj>
              </mc:Choice>
              <mc:Fallback>
                <p:oleObj name="Formula" r:id="rId3" imgW="3089160" imgH="20340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1131" y="3268209"/>
                        <a:ext cx="5473204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76924" y="3646613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38" name="Formula" r:id="rId5" imgW="3128400" imgH="203400" progId="Equation.Ribbit">
                  <p:embed/>
                </p:oleObj>
              </mc:Choice>
              <mc:Fallback>
                <p:oleObj name="Formula" r:id="rId5" imgW="3128400" imgH="20340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6924" y="3646613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57081" y="4086011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39" name="Formula" r:id="rId7" imgW="3129480" imgH="203400" progId="Equation.Ribbit">
                  <p:embed/>
                </p:oleObj>
              </mc:Choice>
              <mc:Fallback>
                <p:oleObj name="Formula" r:id="rId7" imgW="3129480" imgH="203400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7081" y="4086011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58521" y="4575692"/>
          <a:ext cx="566433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0" name="Formula" r:id="rId9" imgW="3197520" imgH="203400" progId="Equation.Ribbit">
                  <p:embed/>
                </p:oleObj>
              </mc:Choice>
              <mc:Fallback>
                <p:oleObj name="Formula" r:id="rId9" imgW="3197520" imgH="203400" progId="Equation.Ribbit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8521" y="4575692"/>
                        <a:ext cx="566433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13369" y="1820720"/>
          <a:ext cx="1838622" cy="2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1" name="Formula" r:id="rId11" imgW="1367280" imgH="177480" progId="Equation.Ribbit">
                  <p:embed/>
                </p:oleObj>
              </mc:Choice>
              <mc:Fallback>
                <p:oleObj name="Formula" r:id="rId11" imgW="1367280" imgH="177480" progId="Equation.Ribbit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369" y="1820720"/>
                        <a:ext cx="1838622" cy="239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634847" y="1867371"/>
          <a:ext cx="1888591" cy="23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2" name="Formula" r:id="rId13" imgW="1455120" imgH="177480" progId="Equation.Ribbit">
                  <p:embed/>
                </p:oleObj>
              </mc:Choice>
              <mc:Fallback>
                <p:oleObj name="Formula" r:id="rId13" imgW="1455120" imgH="177480" progId="Equation.Ribbit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4847" y="1867371"/>
                        <a:ext cx="1888591" cy="230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05561" y="2232390"/>
          <a:ext cx="149018" cy="27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3" name="Formula" r:id="rId15" imgW="86040" imgH="157680" progId="Equation.Ribbit">
                  <p:embed/>
                </p:oleObj>
              </mc:Choice>
              <mc:Fallback>
                <p:oleObj name="Formula" r:id="rId15" imgW="86040" imgH="157680" progId="Equation.Ribbit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5561" y="2232390"/>
                        <a:ext cx="149018" cy="27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455333" y="2251473"/>
          <a:ext cx="221760" cy="25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4" name="Formula" r:id="rId17" imgW="137880" imgH="157680" progId="Equation.Ribbit">
                  <p:embed/>
                </p:oleObj>
              </mc:Choice>
              <mc:Fallback>
                <p:oleObj name="Formula" r:id="rId17" imgW="137880" imgH="157680" progId="Equation.Ribbit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55333" y="2251473"/>
                        <a:ext cx="221760" cy="25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029432" y="2225292"/>
          <a:ext cx="322993" cy="30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5" name="Formula" r:id="rId19" imgW="168840" imgH="158760" progId="Equation.Ribbit">
                  <p:embed/>
                </p:oleObj>
              </mc:Choice>
              <mc:Fallback>
                <p:oleObj name="Formula" r:id="rId19" imgW="168840" imgH="158760" progId="Equation.Ribbit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29432" y="2225292"/>
                        <a:ext cx="322993" cy="30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250591" y="1299840"/>
          <a:ext cx="2101834" cy="27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6" name="Formula" r:id="rId21" imgW="1348560" imgH="177480" progId="Equation.Ribbit">
                  <p:embed/>
                </p:oleObj>
              </mc:Choice>
              <mc:Fallback>
                <p:oleObj name="Formula" r:id="rId21" imgW="1348560" imgH="177480" progId="Equation.Ribbit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50591" y="1299840"/>
                        <a:ext cx="2101834" cy="27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272797" y="2224878"/>
          <a:ext cx="212347" cy="28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7" name="Formula" r:id="rId23" imgW="118080" imgH="158760" progId="Equation.Ribbit">
                  <p:embed/>
                </p:oleObj>
              </mc:Choice>
              <mc:Fallback>
                <p:oleObj name="Formula" r:id="rId23" imgW="118080" imgH="158760" progId="Equation.Ribbit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72797" y="2224878"/>
                        <a:ext cx="212347" cy="28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499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性能度量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外部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994276"/>
          </a:xfrm>
        </p:spPr>
        <p:txBody>
          <a:bodyPr/>
          <a:lstStyle/>
          <a:p>
            <a:r>
              <a:rPr lang="en-US" altLang="zh-CN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Jaccard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系数（</a:t>
            </a:r>
            <a:r>
              <a:rPr lang="en-US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Jaccard</a:t>
            </a:r>
            <a:r>
              <a:rPr 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Coefficient, JC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FM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指数（</a:t>
            </a:r>
            <a:r>
              <a:rPr lang="en-US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Fowlkes</a:t>
            </a:r>
            <a:r>
              <a:rPr 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and Mallows Index, FMI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Rand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指数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Rand Index, RI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896100" y="1600200"/>
            <a:ext cx="2247900" cy="4140200"/>
            <a:chOff x="6896100" y="1600200"/>
            <a:chExt cx="2247900" cy="4140200"/>
          </a:xfrm>
        </p:grpSpPr>
        <p:sp>
          <p:nvSpPr>
            <p:cNvPr id="10" name="右大括号 9"/>
            <p:cNvSpPr/>
            <p:nvPr/>
          </p:nvSpPr>
          <p:spPr>
            <a:xfrm>
              <a:off x="6896100" y="1600200"/>
              <a:ext cx="482600" cy="4140200"/>
            </a:xfrm>
            <a:prstGeom prst="rightBrace">
              <a:avLst>
                <a:gd name="adj1" fmla="val 66666"/>
                <a:gd name="adj2" fmla="val 5000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77849" y="3316580"/>
              <a:ext cx="166615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[0,1]</a:t>
              </a:r>
              <a:r>
                <a:rPr lang="zh-CN" altLang="en-US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区间内</a:t>
              </a:r>
              <a:r>
                <a:rPr lang="en-US" altLang="zh-CN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</a:p>
            <a:p>
              <a:r>
                <a:rPr lang="zh-CN" altLang="en-US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越大越好</a:t>
              </a:r>
              <a:r>
                <a:rPr lang="en-US" altLang="zh-CN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96899" y="2129725"/>
          <a:ext cx="1613601" cy="4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9" name="Formula" r:id="rId3" imgW="747000" imgH="194760" progId="Equation.Ribbit">
                  <p:embed/>
                </p:oleObj>
              </mc:Choice>
              <mc:Fallback>
                <p:oleObj name="Formula" r:id="rId3" imgW="747000" imgH="194760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6899" y="2129725"/>
                        <a:ext cx="1613601" cy="42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54351" y="3835400"/>
          <a:ext cx="2611664" cy="4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0" name="Formula" r:id="rId5" imgW="1257120" imgH="207360" progId="Equation.Ribbit">
                  <p:embed/>
                </p:oleObj>
              </mc:Choice>
              <mc:Fallback>
                <p:oleObj name="Formula" r:id="rId5" imgW="1257120" imgH="207360" progId="Equation.Ribbit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351" y="3835400"/>
                        <a:ext cx="2611664" cy="43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A3AA43A3-A1C9-4DA0-B95F-CE5ABA85DBBF}"/>
              </a:ext>
            </a:extLst>
          </p:cNvPr>
          <p:cNvGrpSpPr/>
          <p:nvPr/>
        </p:nvGrpSpPr>
        <p:grpSpPr>
          <a:xfrm>
            <a:off x="3396899" y="5172189"/>
            <a:ext cx="2176413" cy="716502"/>
            <a:chOff x="3396899" y="5172189"/>
            <a:chExt cx="2176413" cy="716502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396899" y="5230314"/>
            <a:ext cx="2176413" cy="658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31" name="Formula" r:id="rId7" imgW="824040" imgH="249480" progId="Equation.Ribbit">
                    <p:embed/>
                  </p:oleObj>
                </mc:Choice>
                <mc:Fallback>
                  <p:oleObj name="Formula" r:id="rId7" imgW="824040" imgH="249480" progId="Equation.Ribbit">
                    <p:embed/>
                    <p:pic>
                      <p:nvPicPr>
                        <p:cNvPr id="15" name="对象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6899" y="5230314"/>
                          <a:ext cx="2176413" cy="658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3789F34B-648D-40D1-BADC-E98A171F51FA}"/>
                </a:ext>
              </a:extLst>
            </p:cNvPr>
            <p:cNvSpPr txBox="1"/>
            <p:nvPr/>
          </p:nvSpPr>
          <p:spPr>
            <a:xfrm>
              <a:off x="5141166" y="5172189"/>
              <a:ext cx="18168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857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性能度量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部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676776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考虑聚类结果的簇划分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		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，定义</a:t>
            </a: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    簇   内样本间的平均距离</a:t>
            </a:r>
          </a:p>
          <a:p>
            <a:pPr marL="0" indent="0"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   簇   内样本间的最远距离</a:t>
            </a:r>
          </a:p>
          <a:p>
            <a:pPr marL="0" indent="0"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   簇    与簇    最近样本间的距离</a:t>
            </a:r>
          </a:p>
          <a:p>
            <a:pPr marL="0" indent="0"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   簇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与簇    中心点间的距离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77347" y="1810282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6" name="Formula" r:id="rId3" imgW="118080" imgH="158760" progId="Equation.Ribbit">
                  <p:embed/>
                </p:oleObj>
              </mc:Choice>
              <mc:Fallback>
                <p:oleObj name="Formula" r:id="rId3" imgW="118080" imgH="158760" progId="Equation.Ribbit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7347" y="1810282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383684" y="3072706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7" name="Formula" r:id="rId5" imgW="118080" imgH="158760" progId="Equation.Ribbit">
                  <p:embed/>
                </p:oleObj>
              </mc:Choice>
              <mc:Fallback>
                <p:oleObj name="Formula" r:id="rId5" imgW="118080" imgH="158760" progId="Equation.Ribbit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3684" y="3072706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53766" y="3929856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8" name="Formula" r:id="rId6" imgW="143280" imgH="157320" progId="Equation.Ribbit">
                  <p:embed/>
                </p:oleObj>
              </mc:Choice>
              <mc:Fallback>
                <p:oleObj name="Formula" r:id="rId6" imgW="143280" imgH="157320" progId="Equation.Ribbit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3766" y="3929856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343996" y="4783689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9" name="Formula" r:id="rId8" imgW="143280" imgH="157320" progId="Equation.Ribbit">
                  <p:embed/>
                </p:oleObj>
              </mc:Choice>
              <mc:Fallback>
                <p:oleObj name="Formula" r:id="rId8" imgW="143280" imgH="157320" progId="Equation.Ribbit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3996" y="4783689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32895" y="3941515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0" name="Formula" r:id="rId9" imgW="153000" imgH="169920" progId="Equation.Ribbit">
                  <p:embed/>
                </p:oleObj>
              </mc:Choice>
              <mc:Fallback>
                <p:oleObj name="Formula" r:id="rId9" imgW="153000" imgH="169920" progId="Equation.Ribbit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2895" y="3941515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51745" y="4783689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1" name="Formula" r:id="rId11" imgW="153000" imgH="169920" progId="Equation.Ribbit">
                  <p:embed/>
                </p:oleObj>
              </mc:Choice>
              <mc:Fallback>
                <p:oleObj name="Formula" r:id="rId11" imgW="153000" imgH="169920" progId="Equation.Ribbit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1745" y="4783689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44439"/>
              </p:ext>
            </p:extLst>
          </p:nvPr>
        </p:nvGraphicFramePr>
        <p:xfrm>
          <a:off x="3562535" y="1293683"/>
          <a:ext cx="2324478" cy="44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2" name="AxMath" r:id="rId12" imgW="1224720" imgH="240120" progId="Equation.AxMath">
                  <p:embed/>
                </p:oleObj>
              </mc:Choice>
              <mc:Fallback>
                <p:oleObj name="AxMath" r:id="rId12" imgW="1224720" imgH="2401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2535" y="1293683"/>
                        <a:ext cx="2324478" cy="44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96506"/>
              </p:ext>
            </p:extLst>
          </p:nvPr>
        </p:nvGraphicFramePr>
        <p:xfrm>
          <a:off x="2124277" y="4246213"/>
          <a:ext cx="5554815" cy="51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3" name="AxMath" r:id="rId14" imgW="2546280" imgH="238320" progId="Equation.AxMath">
                  <p:embed/>
                </p:oleObj>
              </mc:Choice>
              <mc:Fallback>
                <p:oleObj name="AxMath" r:id="rId14" imgW="2546280" imgH="2383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24277" y="4246213"/>
                        <a:ext cx="5554815" cy="519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25912"/>
              </p:ext>
            </p:extLst>
          </p:nvPr>
        </p:nvGraphicFramePr>
        <p:xfrm>
          <a:off x="2124277" y="5204299"/>
          <a:ext cx="4023604" cy="5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4" name="AxMath" r:id="rId16" imgW="1705680" imgH="238320" progId="Equation.AxMath">
                  <p:embed/>
                </p:oleObj>
              </mc:Choice>
              <mc:Fallback>
                <p:oleObj name="AxMath" r:id="rId16" imgW="1705680" imgH="238320" progId="Equation.AxMath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24277" y="5204299"/>
                        <a:ext cx="4023604" cy="56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7752"/>
              </p:ext>
            </p:extLst>
          </p:nvPr>
        </p:nvGraphicFramePr>
        <p:xfrm>
          <a:off x="2071757" y="3401777"/>
          <a:ext cx="4776518" cy="4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5" name="AxMath" r:id="rId18" imgW="2405520" imgH="238320" progId="Equation.AxMath">
                  <p:embed/>
                </p:oleObj>
              </mc:Choice>
              <mc:Fallback>
                <p:oleObj name="AxMath" r:id="rId18" imgW="2405520" imgH="238320" progId="Equation.AxMath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71757" y="3401777"/>
                        <a:ext cx="4776518" cy="47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54825"/>
              </p:ext>
            </p:extLst>
          </p:nvPr>
        </p:nvGraphicFramePr>
        <p:xfrm>
          <a:off x="2013304" y="2112821"/>
          <a:ext cx="56657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6" name="AxMath" r:id="rId20" imgW="2853000" imgH="450720" progId="Equation.AxMath">
                  <p:embed/>
                </p:oleObj>
              </mc:Choice>
              <mc:Fallback>
                <p:oleObj name="AxMath" r:id="rId20" imgW="2853000" imgH="450720" progId="Equation.AxMath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13304" y="2112821"/>
                        <a:ext cx="5665788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8700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性能度量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部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740276"/>
          </a:xfrm>
        </p:spPr>
        <p:txBody>
          <a:bodyPr/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DB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指数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Davies-</a:t>
            </a:r>
            <a:r>
              <a:rPr lang="en-US" altLang="zh-CN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Bouldin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Index, DBI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Dunn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指数（</a:t>
            </a:r>
            <a:r>
              <a:rPr 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Dunn Index, DI</a:t>
            </a:r>
            <a:r>
              <a:rPr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198449" y="2237080"/>
            <a:ext cx="1666151" cy="2528332"/>
            <a:chOff x="7198449" y="2237080"/>
            <a:chExt cx="1666151" cy="2528332"/>
          </a:xfrm>
        </p:grpSpPr>
        <p:sp>
          <p:nvSpPr>
            <p:cNvPr id="6" name="TextBox 5"/>
            <p:cNvSpPr txBox="1"/>
            <p:nvPr/>
          </p:nvSpPr>
          <p:spPr>
            <a:xfrm>
              <a:off x="7198449" y="2237080"/>
              <a:ext cx="16661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越小越好</a:t>
              </a:r>
              <a:r>
                <a:rPr lang="en-US" altLang="zh-CN" dirty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98449" y="4396080"/>
              <a:ext cx="16661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越大越好</a:t>
              </a:r>
              <a:r>
                <a:rPr lang="en-US" altLang="zh-CN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4535"/>
              </p:ext>
            </p:extLst>
          </p:nvPr>
        </p:nvGraphicFramePr>
        <p:xfrm>
          <a:off x="1602897" y="1963090"/>
          <a:ext cx="5201604" cy="91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8" name="Formula" r:id="rId3" imgW="2627640" imgH="462960" progId="Equation.Ribbit">
                  <p:embed/>
                </p:oleObj>
              </mc:Choice>
              <mc:Fallback>
                <p:oleObj name="Formula" r:id="rId3" imgW="2627640" imgH="462960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2897" y="1963090"/>
                        <a:ext cx="5201604" cy="91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16364"/>
              </p:ext>
            </p:extLst>
          </p:nvPr>
        </p:nvGraphicFramePr>
        <p:xfrm>
          <a:off x="1602897" y="4184305"/>
          <a:ext cx="5559969" cy="79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9" name="Formula" r:id="rId5" imgW="2705760" imgH="386280" progId="Equation.Ribbit">
                  <p:embed/>
                </p:oleObj>
              </mc:Choice>
              <mc:Fallback>
                <p:oleObj name="Formula" r:id="rId5" imgW="2705760" imgH="386280" progId="Equation.Ribbit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2897" y="4184305"/>
                        <a:ext cx="5559969" cy="79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13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>
              <a:latin typeface="+mn-ea"/>
              <a:ea typeface="+mn-ea"/>
            </a:endParaRPr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/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距离计算</a:t>
            </a:r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85228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距离计算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16476"/>
          </a:xfrm>
        </p:spPr>
        <p:txBody>
          <a:bodyPr>
            <a:normAutofit/>
          </a:bodyPr>
          <a:lstStyle/>
          <a:p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距离度量的性质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非负性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同一性：                   当且仅当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对称性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直递性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16635" y="1761727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9" name="Formula" r:id="rId3" imgW="978480" imgH="177840" progId="Equation.Ribbit">
                  <p:embed/>
                </p:oleObj>
              </mc:Choice>
              <mc:Fallback>
                <p:oleObj name="Formula" r:id="rId3" imgW="978480" imgH="177840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635" y="1761727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16634" y="2210227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0" name="Formula" r:id="rId5" imgW="975960" imgH="177840" progId="Equation.Ribbit">
                  <p:embed/>
                </p:oleObj>
              </mc:Choice>
              <mc:Fallback>
                <p:oleObj name="Formula" r:id="rId5" imgW="975960" imgH="17784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634" y="2210227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13565" y="2644224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1" name="Formula" r:id="rId7" imgW="1594800" imgH="177840" progId="Equation.Ribbit">
                  <p:embed/>
                </p:oleObj>
              </mc:Choice>
              <mc:Fallback>
                <p:oleObj name="Formula" r:id="rId7" imgW="1594800" imgH="177840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3565" y="2644224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930928" y="3083593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2" name="Formula" r:id="rId9" imgW="2513160" imgH="177840" progId="Equation.Ribbit">
                  <p:embed/>
                </p:oleObj>
              </mc:Choice>
              <mc:Fallback>
                <p:oleObj name="Formula" r:id="rId9" imgW="2513160" imgH="177840" progId="Equation.Ribbit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0928" y="3083593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58472" y="2269935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3" name="Formula" r:id="rId11" imgW="462600" imgH="130680" progId="Equation.Ribbit">
                  <p:embed/>
                </p:oleObj>
              </mc:Choice>
              <mc:Fallback>
                <p:oleObj name="Formula" r:id="rId11" imgW="462600" imgH="130680" progId="Equation.Ribbit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8472" y="2269935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8071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距离计算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16476"/>
          </a:xfrm>
        </p:spPr>
        <p:txBody>
          <a:bodyPr>
            <a:normAutofit/>
          </a:bodyPr>
          <a:lstStyle/>
          <a:p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距离度量的性质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非负性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同一性：                   当且仅当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对称性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直递性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常用距离：</a:t>
            </a:r>
          </a:p>
          <a:p>
            <a:pPr lvl="1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闵可夫斯基距离（</a:t>
            </a:r>
            <a:r>
              <a:rPr lang="en-US" altLang="zh-CN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Minkowski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distance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lvl="1">
              <a:buNone/>
            </a:pP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None/>
            </a:pP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None/>
            </a:pP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p=2: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欧氏距离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Euclidean distance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lvl="1"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p=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：曼哈顿距离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Manhattan distance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16635" y="1761727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2" name="Formula" r:id="rId3" imgW="978480" imgH="177840" progId="Equation.Ribbit">
                  <p:embed/>
                </p:oleObj>
              </mc:Choice>
              <mc:Fallback>
                <p:oleObj name="Formula" r:id="rId3" imgW="978480" imgH="177840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635" y="1761727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16634" y="2210227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3" name="Formula" r:id="rId5" imgW="975960" imgH="177840" progId="Equation.Ribbit">
                  <p:embed/>
                </p:oleObj>
              </mc:Choice>
              <mc:Fallback>
                <p:oleObj name="Formula" r:id="rId5" imgW="975960" imgH="17784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634" y="2210227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13565" y="2644224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4" name="Formula" r:id="rId7" imgW="1594800" imgH="177840" progId="Equation.Ribbit">
                  <p:embed/>
                </p:oleObj>
              </mc:Choice>
              <mc:Fallback>
                <p:oleObj name="Formula" r:id="rId7" imgW="1594800" imgH="177840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3565" y="2644224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930928" y="3083593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5" name="Formula" r:id="rId9" imgW="2513160" imgH="177840" progId="Equation.Ribbit">
                  <p:embed/>
                </p:oleObj>
              </mc:Choice>
              <mc:Fallback>
                <p:oleObj name="Formula" r:id="rId9" imgW="2513160" imgH="177840" progId="Equation.Ribbit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0928" y="3083593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25908" y="4185069"/>
          <a:ext cx="3653849" cy="89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6" name="Formula" r:id="rId11" imgW="2180160" imgH="532440" progId="Equation.Ribbit">
                  <p:embed/>
                </p:oleObj>
              </mc:Choice>
              <mc:Fallback>
                <p:oleObj name="Formula" r:id="rId11" imgW="2180160" imgH="53244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5908" y="4185069"/>
                        <a:ext cx="3653849" cy="89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27166" y="2221825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7" name="Formula" r:id="rId13" imgW="462600" imgH="130680" progId="Equation.Ribbit">
                  <p:embed/>
                </p:oleObj>
              </mc:Choice>
              <mc:Fallback>
                <p:oleObj name="Formula" r:id="rId13" imgW="462600" imgH="130680" progId="Equation.Ribbit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7166" y="2221825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9014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距离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属性介绍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连续属性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continuous attribute)</a:t>
            </a:r>
          </a:p>
          <a:p>
            <a:pPr marL="325800" lvl="1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在定义域上有无穷多个可能的取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离散属性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categorical attribute)</a:t>
            </a:r>
          </a:p>
          <a:p>
            <a:pPr marL="325800" lvl="1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在定义域上是有限个可能的取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378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距离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属性介绍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连续属性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continuous attribute)</a:t>
            </a:r>
          </a:p>
          <a:p>
            <a:pPr marL="325800" lvl="1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在定义域上有无穷多个可能的取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离散属性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categorical attribute)</a:t>
            </a:r>
          </a:p>
          <a:p>
            <a:pPr marL="325800" lvl="1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在定义域上是有限个可能的取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有序属性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ordinal attribute)</a:t>
            </a:r>
          </a:p>
          <a:p>
            <a:pPr marL="325800" lvl="1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例如定义域为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{1,2,3}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离散属性，“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”与“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”比较接近、与“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”比较远，称为“有序属性”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无序属性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non-ordinal attribute)</a:t>
            </a:r>
          </a:p>
          <a:p>
            <a:pPr marL="325800" lvl="1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例如定义域为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飞机，火车，轮船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这样的离散属性，不能直接在属性值上进行计算，称为“无序属性”。</a:t>
            </a:r>
          </a:p>
        </p:txBody>
      </p:sp>
    </p:spTree>
    <p:extLst>
      <p:ext uri="{BB962C8B-B14F-4D97-AF65-F5344CB8AC3E}">
        <p14:creationId xmlns:p14="http://schemas.microsoft.com/office/powerpoint/2010/main" val="17009667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距离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Value Difference Metric, VD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处理无序属性）：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令      表示属性  上取值为  的样本数，     表示在第  个样本簇中在属性  上取值为  的样本数， 为样本簇数，则属性   上两个离散值  与  之间的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VD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距离为</a:t>
            </a:r>
          </a:p>
          <a:p>
            <a:pPr marL="0" indent="0">
              <a:lnSpc>
                <a:spcPct val="120000"/>
              </a:lnSpc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57425" y="3260725"/>
          <a:ext cx="44513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0" name="Formula" r:id="rId3" imgW="2317680" imgH="462960" progId="Equation.Ribbit">
                  <p:embed/>
                </p:oleObj>
              </mc:Choice>
              <mc:Fallback>
                <p:oleObj name="Formula" r:id="rId3" imgW="2317680" imgH="462960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7425" y="3260725"/>
                        <a:ext cx="445135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70405" y="1824090"/>
          <a:ext cx="6302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1" name="Formula" r:id="rId5" imgW="284760" imgH="130320" progId="Equation.Ribbit">
                  <p:embed/>
                </p:oleObj>
              </mc:Choice>
              <mc:Fallback>
                <p:oleObj name="Formula" r:id="rId5" imgW="284760" imgH="130320" progId="Equation.Ribbit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0405" y="1824090"/>
                        <a:ext cx="6302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12535" y="1826470"/>
          <a:ext cx="7667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2" name="Formula" r:id="rId7" imgW="350280" imgH="130320" progId="Equation.Ribbit">
                  <p:embed/>
                </p:oleObj>
              </mc:Choice>
              <mc:Fallback>
                <p:oleObj name="Formula" r:id="rId7" imgW="350280" imgH="130320" progId="Equation.Ribbit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2535" y="1826470"/>
                        <a:ext cx="766762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43805" y="1829863"/>
          <a:ext cx="167075" cy="22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3" name="Formula" r:id="rId9" imgW="88560" imgH="118440" progId="Equation.Ribbit">
                  <p:embed/>
                </p:oleObj>
              </mc:Choice>
              <mc:Fallback>
                <p:oleObj name="Formula" r:id="rId9" imgW="88560" imgH="118440" progId="Equation.Ribbit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3805" y="1829863"/>
                        <a:ext cx="167075" cy="22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41521" y="1850530"/>
          <a:ext cx="141941" cy="2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4" name="Formula" r:id="rId11" imgW="79920" imgH="118440" progId="Equation.Ribbit">
                  <p:embed/>
                </p:oleObj>
              </mc:Choice>
              <mc:Fallback>
                <p:oleObj name="Formula" r:id="rId11" imgW="79920" imgH="11844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1521" y="1850530"/>
                        <a:ext cx="141941" cy="2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46451" y="2591176"/>
          <a:ext cx="9890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5" name="Formula" r:id="rId13" imgW="67320" imgH="157680" progId="Equation.Ribbit">
                  <p:embed/>
                </p:oleObj>
              </mc:Choice>
              <mc:Fallback>
                <p:oleObj name="Formula" r:id="rId13" imgW="67320" imgH="15768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6451" y="2591176"/>
                        <a:ext cx="9890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169370" y="1824090"/>
          <a:ext cx="78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6" name="Formula" r:id="rId15" imgW="51480" imgH="151920" progId="Equation.Ribbit">
                  <p:embed/>
                </p:oleObj>
              </mc:Choice>
              <mc:Fallback>
                <p:oleObj name="Formula" r:id="rId15" imgW="51480" imgH="151920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69370" y="1824090"/>
                        <a:ext cx="78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352564" y="2209626"/>
          <a:ext cx="119273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7" name="Formula" r:id="rId17" imgW="79920" imgH="157680" progId="Equation.Ribbit">
                  <p:embed/>
                </p:oleObj>
              </mc:Choice>
              <mc:Fallback>
                <p:oleObj name="Formula" r:id="rId17" imgW="79920" imgH="157680" progId="Equation.Ribbit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52564" y="2209626"/>
                        <a:ext cx="119273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347339" y="2252558"/>
          <a:ext cx="171450" cy="2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8" name="Formula" r:id="rId19" imgW="88560" imgH="118440" progId="Equation.Ribbit">
                  <p:embed/>
                </p:oleObj>
              </mc:Choice>
              <mc:Fallback>
                <p:oleObj name="Formula" r:id="rId19" imgW="88560" imgH="118440" progId="Equation.Ribbit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7339" y="2252558"/>
                        <a:ext cx="171450" cy="2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761006" y="2226910"/>
          <a:ext cx="148522" cy="22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9" name="Formula" r:id="rId20" imgW="79920" imgH="118440" progId="Equation.Ribbit">
                  <p:embed/>
                </p:oleObj>
              </mc:Choice>
              <mc:Fallback>
                <p:oleObj name="Formula" r:id="rId20" imgW="79920" imgH="118440" progId="Equation.Ribbit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1006" y="2226910"/>
                        <a:ext cx="148522" cy="22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208370" y="2241883"/>
          <a:ext cx="166687" cy="22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0" name="Formula" r:id="rId21" imgW="88560" imgH="118440" progId="Equation.Ribbit">
                  <p:embed/>
                </p:oleObj>
              </mc:Choice>
              <mc:Fallback>
                <p:oleObj name="Formula" r:id="rId21" imgW="88560" imgH="118440" progId="Equation.Ribbit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08370" y="2241883"/>
                        <a:ext cx="166687" cy="22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109786" y="2634502"/>
          <a:ext cx="126175" cy="1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1" name="Formula" r:id="rId22" imgW="79920" imgH="118440" progId="Equation.Ribbit">
                  <p:embed/>
                </p:oleObj>
              </mc:Choice>
              <mc:Fallback>
                <p:oleObj name="Formula" r:id="rId22" imgW="79920" imgH="118440" progId="Equation.Ribbit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9786" y="2634502"/>
                        <a:ext cx="126175" cy="18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043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32800" y="841841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>
              <a:latin typeface="+mn-ea"/>
              <a:ea typeface="+mn-ea"/>
            </a:endParaRPr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聚类任务</a:t>
            </a:r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性能度量</a:t>
            </a:r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距离计算</a:t>
            </a:r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密度聚类</a:t>
            </a:r>
            <a:endParaRPr lang="en-US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sz="2800" dirty="0">
                <a:latin typeface="黑体" panose="02010609060101010101" pitchFamily="49" charset="-122"/>
                <a:ea typeface="黑体" panose="02010609060101010101" pitchFamily="49" charset="-122"/>
              </a:rPr>
              <a:t>层次聚类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697400" lvl="4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321796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距离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929934"/>
            <a:ext cx="8616950" cy="4930776"/>
          </a:xfrm>
        </p:spPr>
        <p:txBody>
          <a:bodyPr/>
          <a:lstStyle/>
          <a:p>
            <a:pPr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en-US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MinkovDM</a:t>
            </a:r>
            <a:r>
              <a:rPr lang="en-US" altLang="en-US" sz="14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处理混合属性）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加权距离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样本中不同属性的重要性不同时）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12813" y="1898650"/>
          <a:ext cx="77835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2" name="Formula" r:id="rId3" imgW="4421160" imgH="532440" progId="Equation.Ribbit">
                  <p:embed/>
                </p:oleObj>
              </mc:Choice>
              <mc:Fallback>
                <p:oleObj name="Formula" r:id="rId3" imgW="4421160" imgH="532440" progId="Equation.Ribbit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1898650"/>
                        <a:ext cx="77835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48056" y="4952576"/>
          <a:ext cx="2241536" cy="32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3" name="Formula" r:id="rId5" imgW="1252800" imgH="182160" progId="Equation.Ribbit">
                  <p:embed/>
                </p:oleObj>
              </mc:Choice>
              <mc:Fallback>
                <p:oleObj name="Formula" r:id="rId5" imgW="1252800" imgH="182160" progId="Equation.Ribbit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8056" y="4952576"/>
                        <a:ext cx="2241536" cy="32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45355" y="3921651"/>
          <a:ext cx="7246937" cy="4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5" name="Formula" r:id="rId9" imgW="3603600" imgH="226080" progId="Equation.Ribbit">
                  <p:embed/>
                </p:oleObj>
              </mc:Choice>
              <mc:Fallback>
                <p:oleObj name="Formula" r:id="rId9" imgW="3603600" imgH="22608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5355" y="3921651"/>
                        <a:ext cx="7246937" cy="4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3870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>
              <a:latin typeface="+mn-ea"/>
              <a:ea typeface="+mn-ea"/>
            </a:endParaRPr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/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992276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也称为“基于原型的聚类”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prototype-based clustering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此类算法假设聚类结构能通过一组原型刻画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算法过程：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通常情况下，算法先对原型进行初始化，再对原型进行迭代更新求解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接下来，介绍几种著名的原型聚类算法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     k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值算法、学习向量量化算法、高斯混合聚类算法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26898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– 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377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给定数据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		</a:t>
            </a:r>
            <a:r>
              <a:rPr lang="zh-CN" altLang="ar-AE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ar-AE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值算法针对聚类所得簇划分           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最小化平方误差</a:t>
            </a:r>
            <a:endParaRPr lang="en-US" altLang="zh-CN" b="1" i="1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	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其中，   是簇    的均值向量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值在一定程度上刻画了簇内样本围绕簇均值向量的紧密程度，   值越小，则簇内样本相似度越高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57832" y="1297770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3"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7832" y="1297770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83731" y="1660416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4" name="Formula" r:id="rId5" imgW="1395000" imgH="177480" progId="Equation.Ribbit">
                  <p:embed/>
                </p:oleObj>
              </mc:Choice>
              <mc:Fallback>
                <p:oleObj name="Formula" r:id="rId5" imgW="1395000" imgH="177480" progId="Equation.Ribbit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731" y="1660416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02836" y="2925147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5" name="Formula" r:id="rId7" imgW="129240" imgH="119520" progId="Equation.Ribbit">
                  <p:embed/>
                </p:oleObj>
              </mc:Choice>
              <mc:Fallback>
                <p:oleObj name="Formula" r:id="rId7" imgW="129240" imgH="119520" progId="Equation.Ribbit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2836" y="2925147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75506" y="2925147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6" name="Formula" r:id="rId9" imgW="143280" imgH="157320" progId="Equation.Ribbit">
                  <p:embed/>
                </p:oleObj>
              </mc:Choice>
              <mc:Fallback>
                <p:oleObj name="Formula" r:id="rId9" imgW="143280" imgH="15732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5506" y="2925147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83731" y="335064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7" name="Formula" r:id="rId11" imgW="119520" imgH="154080" progId="Equation.Ribbit">
                  <p:embed/>
                </p:oleObj>
              </mc:Choice>
              <mc:Fallback>
                <p:oleObj name="Formula" r:id="rId11" imgW="119520" imgH="15408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3731" y="335064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660968" y="335064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8" name="Formula" r:id="rId13" imgW="119520" imgH="154080" progId="Equation.Ribbit">
                  <p:embed/>
                </p:oleObj>
              </mc:Choice>
              <mc:Fallback>
                <p:oleObj name="Formula" r:id="rId13" imgW="119520" imgH="154080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60968" y="335064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7D92FC28-841C-4574-BA07-936A1046BAF9}"/>
              </a:ext>
            </a:extLst>
          </p:cNvPr>
          <p:cNvGrpSpPr/>
          <p:nvPr/>
        </p:nvGrpSpPr>
        <p:grpSpPr>
          <a:xfrm>
            <a:off x="3237322" y="1939182"/>
            <a:ext cx="2494753" cy="903035"/>
            <a:chOff x="3237322" y="1939182"/>
            <a:chExt cx="2494753" cy="903035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237322" y="1939182"/>
            <a:ext cx="2494753" cy="837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19" name="Formula" r:id="rId14" imgW="1455480" imgH="488520" progId="Equation.Ribbit">
                    <p:embed/>
                  </p:oleObj>
                </mc:Choice>
                <mc:Fallback>
                  <p:oleObj name="Formula" r:id="rId14" imgW="1455480" imgH="488520" progId="Equation.Ribbit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37322" y="1939182"/>
                          <a:ext cx="2494753" cy="837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EB74DFC-0642-4AF7-B88B-9D865A5EA4C4}"/>
                </a:ext>
              </a:extLst>
            </p:cNvPr>
            <p:cNvSpPr txBox="1"/>
            <p:nvPr/>
          </p:nvSpPr>
          <p:spPr>
            <a:xfrm>
              <a:off x="4562669" y="2565218"/>
              <a:ext cx="4571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76458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– 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377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给定数据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		</a:t>
            </a:r>
            <a:r>
              <a:rPr lang="zh-CN" altLang="ar-AE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ar-AE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值算法针对聚类所得簇划分           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最小化平方误差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其中，   是簇    的均值向量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值在一定程度上刻画了簇内样本围绕簇均值向量的紧密程度，   值越小，则簇内样本相似度越高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算法流程（迭代优化）：</a:t>
            </a:r>
            <a:endParaRPr lang="zh-CN" altLang="en-US" sz="11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初始化每个簇的均值向量</a:t>
            </a:r>
          </a:p>
          <a:p>
            <a:pPr lvl="2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repeat</a:t>
            </a:r>
          </a:p>
          <a:p>
            <a:pPr lvl="2">
              <a:buNone/>
            </a:pP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1.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更新）簇划分；</a:t>
            </a:r>
          </a:p>
          <a:p>
            <a:pPr lvl="2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2.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计算每个簇的均值向量</a:t>
            </a:r>
          </a:p>
          <a:p>
            <a:pPr lvl="2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until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当前均值向量均未更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72748" y="1266823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7"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2748" y="1266823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78289" y="1671914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8" name="Formula" r:id="rId5" imgW="1395000" imgH="177480" progId="Equation.Ribbit">
                  <p:embed/>
                </p:oleObj>
              </mc:Choice>
              <mc:Fallback>
                <p:oleObj name="Formula" r:id="rId5" imgW="1395000" imgH="177480" progId="Equation.Ribbit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289" y="1671914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52912" y="2913034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9" name="Formula" r:id="rId7" imgW="129240" imgH="119520" progId="Equation.Ribbit">
                  <p:embed/>
                </p:oleObj>
              </mc:Choice>
              <mc:Fallback>
                <p:oleObj name="Formula" r:id="rId7" imgW="129240" imgH="119520" progId="Equation.Ribbit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912" y="2913034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07665" y="2913034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0" name="Formula" r:id="rId9" imgW="143280" imgH="157320" progId="Equation.Ribbit">
                  <p:embed/>
                </p:oleObj>
              </mc:Choice>
              <mc:Fallback>
                <p:oleObj name="Formula" r:id="rId9" imgW="143280" imgH="15732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7665" y="2913034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08918" y="335368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1" name="Formula" r:id="rId11" imgW="119520" imgH="154080" progId="Equation.Ribbit">
                  <p:embed/>
                </p:oleObj>
              </mc:Choice>
              <mc:Fallback>
                <p:oleObj name="Formula" r:id="rId11" imgW="119520" imgH="15408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8918" y="335368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660968" y="335368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2" name="Formula" r:id="rId13" imgW="119520" imgH="154080" progId="Equation.Ribbit">
                  <p:embed/>
                </p:oleObj>
              </mc:Choice>
              <mc:Fallback>
                <p:oleObj name="Formula" r:id="rId13" imgW="119520" imgH="154080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60968" y="335368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A026479-3ECD-421F-BC16-F5AEFB483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7322" y="1939182"/>
          <a:ext cx="2494753" cy="83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3" name="Formula" r:id="rId14" imgW="1455480" imgH="488520" progId="Equation.Ribbit">
                  <p:embed/>
                </p:oleObj>
              </mc:Choice>
              <mc:Fallback>
                <p:oleObj name="Formula" r:id="rId14" imgW="1455480" imgH="488520" progId="Equation.Ribbit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A026479-3ECD-421F-BC16-F5AEFB483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37322" y="1939182"/>
                        <a:ext cx="2494753" cy="83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C685C572-4198-497F-811A-D34A28A2BB7C}"/>
              </a:ext>
            </a:extLst>
          </p:cNvPr>
          <p:cNvSpPr txBox="1"/>
          <p:nvPr/>
        </p:nvSpPr>
        <p:spPr>
          <a:xfrm>
            <a:off x="4562669" y="2565218"/>
            <a:ext cx="45719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9567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– 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72834" y="1089542"/>
            <a:ext cx="8616950" cy="4854576"/>
          </a:xfrm>
        </p:spPr>
        <p:txBody>
          <a:bodyPr/>
          <a:lstStyle/>
          <a:p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算法伪代码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1683" name="Picture 3" descr="G:\Users\lamda\Desktop\figures\kmeans_alg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6010" y="1483049"/>
            <a:ext cx="6501040" cy="507773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8892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占位符 2"/>
          <p:cNvSpPr>
            <a:spLocks noGrp="1"/>
          </p:cNvSpPr>
          <p:nvPr>
            <p:ph type="body" idx="1"/>
          </p:nvPr>
        </p:nvSpPr>
        <p:spPr>
          <a:xfrm>
            <a:off x="339691" y="200025"/>
            <a:ext cx="7885510" cy="514350"/>
          </a:xfr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>
              <a:spcBef>
                <a:spcPct val="0"/>
              </a:spcBef>
            </a:pPr>
            <a:r>
              <a:rPr lang="en-US" altLang="zh-CN" sz="36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k</a:t>
            </a:r>
            <a:r>
              <a:rPr lang="en-US" altLang="zh-CN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-</a:t>
            </a:r>
            <a:r>
              <a:rPr lang="en-US" altLang="zh-CN" sz="3600" b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means</a:t>
            </a:r>
            <a:r>
              <a:rPr altLang="en-US" sz="3600" b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算法</a:t>
            </a:r>
            <a:endParaRPr altLang="en-US" sz="3600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sz="half" idx="2"/>
          </p:nvPr>
        </p:nvSpPr>
        <p:spPr>
          <a:xfrm>
            <a:off x="244596" y="1068766"/>
            <a:ext cx="8371284" cy="5265773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首先随机选择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个对象作为初始的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个簇的质心。对剩余的每个对象，根据其与各个质心的距离，将它赋给最近的簇，然后重新计算每个簇的质心。该过程重复迭代，直到准则函数收敛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通常采用的准则函数为平方误差和，即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SSE( Sum of the squared error)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其定义如下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en-US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en-US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altLang="en-US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为数据对象，</a:t>
            </a:r>
            <a:r>
              <a:rPr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sz="2000" b="1" baseline="-250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altLang="en-US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是簇</a:t>
            </a:r>
            <a:r>
              <a:rPr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2000" b="1" baseline="-250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altLang="en-US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的平均值，这个准则函数使生成的结果尽可能的紧凑和独立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2048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007" y="3376611"/>
            <a:ext cx="2935450" cy="1162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4886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 flipV="1">
            <a:off x="7002066" y="1347788"/>
            <a:ext cx="998934" cy="17860"/>
          </a:xfrm>
          <a:prstGeom prst="line">
            <a:avLst/>
          </a:prstGeom>
          <a:ln>
            <a:solidFill>
              <a:srgbClr val="1A4B8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Shape 461"/>
          <p:cNvSpPr/>
          <p:nvPr/>
        </p:nvSpPr>
        <p:spPr>
          <a:xfrm>
            <a:off x="1759744" y="2457451"/>
            <a:ext cx="0" cy="2889647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</p:spPr>
        <p:txBody>
          <a:bodyPr lIns="0" tIns="0" rIns="0" bIns="0"/>
          <a:lstStyle/>
          <a:p>
            <a:pPr defTabSz="171416">
              <a:defRPr sz="2400">
                <a:latin typeface="+mj-lt"/>
                <a:ea typeface="+mj-ea"/>
                <a:cs typeface="+mj-cs"/>
                <a:sym typeface="Helvetica"/>
              </a:defRPr>
            </a:pPr>
            <a:endParaRPr sz="900"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-139458" y="217884"/>
            <a:ext cx="5150644" cy="442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itchFamily="34" charset="-122"/>
              </a:rPr>
              <a:t>    </a:t>
            </a:r>
            <a:r>
              <a:rPr lang="en-US" altLang="zh-CN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itchFamily="34" charset="-122"/>
              </a:rPr>
              <a:t>k-means</a:t>
            </a: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itchFamily="34" charset="-122"/>
              </a:rPr>
              <a:t>算法流程</a:t>
            </a:r>
          </a:p>
        </p:txBody>
      </p:sp>
      <p:pic>
        <p:nvPicPr>
          <p:cNvPr id="21509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24" y="1086472"/>
            <a:ext cx="8710532" cy="4804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778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252982" y="157991"/>
            <a:ext cx="7886700" cy="504825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>
              <a:buClr>
                <a:schemeClr val="tx2"/>
              </a:buClr>
              <a:buSzPct val="120000"/>
              <a:buFont typeface="Wingdings" panose="05000000000000000000" pitchFamily="2" charset="2"/>
            </a:pPr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应用实例</a:t>
            </a:r>
            <a:endParaRPr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内容占位符 2"/>
          <p:cNvSpPr>
            <a:spLocks noGrp="1"/>
          </p:cNvSpPr>
          <p:nvPr>
            <p:ph idx="1"/>
          </p:nvPr>
        </p:nvSpPr>
        <p:spPr>
          <a:xfrm>
            <a:off x="355842" y="889992"/>
            <a:ext cx="7886700" cy="754856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 </a:t>
            </a:r>
            <a:r>
              <a:rPr altLang="en-US" sz="24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国男足在亚洲处于几流水平</a:t>
            </a:r>
            <a:r>
              <a:rPr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33" name="内容占位符 2"/>
          <p:cNvSpPr>
            <a:spLocks noGrp="1"/>
          </p:cNvSpPr>
          <p:nvPr>
            <p:ph idx="1"/>
          </p:nvPr>
        </p:nvSpPr>
        <p:spPr>
          <a:xfrm>
            <a:off x="355843" y="1775636"/>
            <a:ext cx="3334888" cy="4340242"/>
          </a:xfrm>
        </p:spPr>
        <p:txBody>
          <a:bodyPr anchor="t"/>
          <a:lstStyle/>
          <a:p>
            <a:pPr marL="171450" indent="-171450">
              <a:lnSpc>
                <a:spcPct val="140000"/>
              </a:lnSpc>
              <a:spcBef>
                <a:spcPts val="1350"/>
              </a:spcBef>
              <a:buFont typeface="Wingdings" panose="05000000000000000000" pitchFamily="2" charset="2"/>
              <a:buChar char="l"/>
            </a:pP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采集亚洲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只球队在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2006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-2010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年间大型比赛的战绩。数据预处理如下：对于世界杯，进入决赛圈则取其最终排名，没有进入决赛圈的，如果打入预选赛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强赋予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，预选赛小组未出线赋予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。 对于亚洲杯，前四取其排名，八强赋予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，十六强赋予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，预选赛没有出现的赋予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2458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23" y="1872024"/>
            <a:ext cx="5217652" cy="3740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022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  <p:bldP spid="3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151261" y="126802"/>
            <a:ext cx="7886700" cy="645319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buClr>
                <a:schemeClr val="tx2"/>
              </a:buClr>
              <a:buSzPct val="120000"/>
              <a:buFont typeface="Wingdings" panose="05000000000000000000" pitchFamily="2" charset="2"/>
            </a:pPr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规格化处理</a:t>
            </a:r>
            <a:endParaRPr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内容占位符 2"/>
          <p:cNvSpPr>
            <a:spLocks noGrp="1"/>
          </p:cNvSpPr>
          <p:nvPr>
            <p:ph idx="1"/>
          </p:nvPr>
        </p:nvSpPr>
        <p:spPr>
          <a:xfrm>
            <a:off x="248478" y="907671"/>
            <a:ext cx="8407004" cy="1895164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由于取值范围大的属性对距离的影响高于取值范围小的属性，不利于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反映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真实的相异度，因此聚类前需要对属性值进行规格划。所谓</a:t>
            </a:r>
            <a:r>
              <a:rPr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格化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就是将各个属性值按比例映射到相同的取值区间，来平衡各个属性对距离的影响。通常将各个属性均映射到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[0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1]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区间。映射公式如下，其中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max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ai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min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ai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表示所有元素项中第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个属性的最大值和最小值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pic>
        <p:nvPicPr>
          <p:cNvPr id="2560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6" b="2"/>
          <a:stretch>
            <a:fillRect/>
          </a:stretch>
        </p:blipFill>
        <p:spPr bwMode="auto">
          <a:xfrm>
            <a:off x="4384466" y="2505774"/>
            <a:ext cx="2532459" cy="59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6" y="3100854"/>
            <a:ext cx="8538791" cy="3134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109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>
              <a:latin typeface="+mn-ea"/>
              <a:ea typeface="+mn-ea"/>
            </a:endParaRP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聚类任务</a:t>
            </a:r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/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805172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359569" y="0"/>
            <a:ext cx="7886700" cy="858441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buClr>
                <a:schemeClr val="tx2"/>
              </a:buClr>
              <a:buSzPct val="120000"/>
              <a:buFont typeface="Wingdings" panose="05000000000000000000" pitchFamily="2" charset="2"/>
            </a:pPr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初始化</a:t>
            </a:r>
            <a:endParaRPr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内容占位符 2"/>
          <p:cNvSpPr>
            <a:spLocks noGrp="1"/>
          </p:cNvSpPr>
          <p:nvPr>
            <p:ph idx="1"/>
          </p:nvPr>
        </p:nvSpPr>
        <p:spPr>
          <a:xfrm>
            <a:off x="359569" y="1297264"/>
            <a:ext cx="3781425" cy="3364706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altLang="en-US" sz="1800" dirty="0" err="1">
                <a:latin typeface="Microsoft YaHei UI" panose="020B0503020204020204" pitchFamily="34" charset="-122"/>
              </a:rPr>
              <a:t>选取</a:t>
            </a:r>
            <a:r>
              <a:rPr lang="en-US" altLang="zh-CN" sz="1800" dirty="0" err="1">
                <a:latin typeface="Microsoft YaHei UI" panose="020B0503020204020204" pitchFamily="34" charset="-122"/>
              </a:rPr>
              <a:t>K</a:t>
            </a:r>
            <a:r>
              <a:rPr altLang="en-US" sz="1800" dirty="0" err="1">
                <a:latin typeface="Microsoft YaHei UI" panose="020B0503020204020204" pitchFamily="34" charset="-122"/>
              </a:rPr>
              <a:t>个初始聚类中心，设</a:t>
            </a:r>
            <a:r>
              <a:rPr lang="en-US" altLang="zh-CN" sz="1800" dirty="0" err="1">
                <a:latin typeface="Microsoft YaHei UI" panose="020B0503020204020204" pitchFamily="34" charset="-122"/>
              </a:rPr>
              <a:t>k</a:t>
            </a:r>
            <a:r>
              <a:rPr lang="en-US" altLang="zh-CN" sz="1800" dirty="0">
                <a:latin typeface="Microsoft YaHei UI" panose="020B0503020204020204" pitchFamily="34" charset="-122"/>
              </a:rPr>
              <a:t>=3</a:t>
            </a:r>
            <a:r>
              <a:rPr altLang="en-US" sz="1800" dirty="0">
                <a:latin typeface="Microsoft YaHei UI" panose="020B0503020204020204" pitchFamily="34" charset="-122"/>
              </a:rPr>
              <a:t>，即将</a:t>
            </a:r>
            <a:r>
              <a:rPr lang="en-US" altLang="zh-CN" sz="1800" dirty="0">
                <a:latin typeface="Microsoft YaHei UI" panose="020B0503020204020204" pitchFamily="34" charset="-122"/>
              </a:rPr>
              <a:t>15</a:t>
            </a:r>
            <a:r>
              <a:rPr altLang="en-US" sz="1800" dirty="0">
                <a:latin typeface="Microsoft YaHei UI" panose="020B0503020204020204" pitchFamily="34" charset="-122"/>
              </a:rPr>
              <a:t>支球队分成三个集团，抽取日本，巴林和泰国的值作为三个簇的种子，即初始化三个簇的中心：</a:t>
            </a:r>
            <a:endParaRPr lang="en-US" altLang="zh-CN" sz="1800" dirty="0">
              <a:latin typeface="Microsoft YaHei UI" panose="020B0503020204020204" pitchFamily="34" charset="-122"/>
            </a:endParaRP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zh-CN" sz="1800" dirty="0">
                <a:latin typeface="Microsoft YaHei UI" panose="020B0503020204020204" pitchFamily="34" charset="-122"/>
              </a:rPr>
              <a:t>A{0.3,0,0.19},</a:t>
            </a: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zh-CN" sz="1800" dirty="0">
                <a:latin typeface="Microsoft YaHei UI" panose="020B0503020204020204" pitchFamily="34" charset="-122"/>
              </a:rPr>
              <a:t>B{0.7,0.7.6,0.5},</a:t>
            </a: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zh-CN" sz="1800" dirty="0">
                <a:latin typeface="Microsoft YaHei UI" panose="020B0503020204020204" pitchFamily="34" charset="-122"/>
              </a:rPr>
              <a:t>C{1,1,0.5}</a:t>
            </a:r>
            <a:endParaRPr altLang="en-US" sz="1800" dirty="0">
              <a:latin typeface="Microsoft YaHei UI" panose="020B0503020204020204" pitchFamily="34" charset="-122"/>
            </a:endParaRPr>
          </a:p>
        </p:txBody>
      </p:sp>
      <p:pic>
        <p:nvPicPr>
          <p:cNvPr id="26628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819" y="1048682"/>
            <a:ext cx="5070995" cy="4132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140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251223" y="27384"/>
            <a:ext cx="7886700" cy="858441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buClr>
                <a:schemeClr val="tx2"/>
              </a:buClr>
              <a:buSzPct val="120000"/>
              <a:buFont typeface="Wingdings" panose="05000000000000000000" pitchFamily="2" charset="2"/>
            </a:pPr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计算距离</a:t>
            </a:r>
            <a:endParaRPr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内容占位符 2"/>
          <p:cNvSpPr>
            <a:spLocks noGrp="1"/>
          </p:cNvSpPr>
          <p:nvPr>
            <p:ph idx="1"/>
          </p:nvPr>
        </p:nvSpPr>
        <p:spPr>
          <a:xfrm>
            <a:off x="251222" y="1191246"/>
            <a:ext cx="8283177" cy="3364706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计算所有球队分别对三个中心的相异度，以欧氏距离度量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例如：中国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{1,1,0.5}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{0.3,0,0.19}</a:t>
            </a: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Font typeface="Wingdings" panose="05000000000000000000" pitchFamily="2" charset="2"/>
              <a:buChar char="l"/>
            </a:pPr>
            <a:r>
              <a:rPr lang="en-US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D(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中国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,A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=1.2594</a:t>
            </a: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1.2594</a:t>
            </a:r>
            <a:endParaRPr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765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656" y="2327516"/>
            <a:ext cx="4835223" cy="394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22" y="2928835"/>
            <a:ext cx="2878931" cy="36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403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251222" y="0"/>
            <a:ext cx="7886700" cy="858441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buClr>
                <a:schemeClr val="tx2"/>
              </a:buClr>
              <a:buSzPct val="120000"/>
              <a:buFont typeface="Wingdings" panose="05000000000000000000" pitchFamily="2" charset="2"/>
            </a:pPr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聚类</a:t>
            </a:r>
            <a:endParaRPr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内容占位符 2"/>
          <p:cNvSpPr>
            <a:spLocks noGrp="1"/>
          </p:cNvSpPr>
          <p:nvPr>
            <p:ph idx="1"/>
          </p:nvPr>
        </p:nvSpPr>
        <p:spPr>
          <a:xfrm>
            <a:off x="178335" y="1257508"/>
            <a:ext cx="3909961" cy="4805362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右图从左到右依次表示各球队到当前中心点的欧氏距离，将每支球队分到最近的簇，可得到第一次聚类结果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A: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日本，韩国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B: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伊朗，沙特，乌兹别克斯坦，</a:t>
            </a:r>
            <a:r>
              <a:rPr altLang="en-US" sz="1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巴林，朝鲜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C: 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中国，伊拉克，卡塔尔，阿联酋，泰国，越南，阿曼，印尼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28676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738" y="1025595"/>
            <a:ext cx="3949045" cy="530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601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270531" y="0"/>
            <a:ext cx="7886700" cy="858441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buClr>
                <a:schemeClr val="tx2"/>
              </a:buClr>
              <a:buSzPct val="120000"/>
              <a:buFont typeface="Wingdings" panose="05000000000000000000" pitchFamily="2" charset="2"/>
            </a:pPr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调整簇中心点</a:t>
            </a:r>
            <a:endParaRPr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内容占位符 2"/>
          <p:cNvSpPr>
            <a:spLocks noGrp="1"/>
          </p:cNvSpPr>
          <p:nvPr>
            <p:ph idx="1"/>
          </p:nvPr>
        </p:nvSpPr>
        <p:spPr>
          <a:xfrm>
            <a:off x="251222" y="1900238"/>
            <a:ext cx="8500892" cy="3364706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簇的新中心点为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{(0.3+0)/2=0.15,(0+0.15)/2=0.075,(0.19+0.13)/2=0.16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}={0.15,0.075,0.16}</a:t>
            </a: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簇的新中心点为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{(0.24+0.3+07*3)/5=0.528, (0.76*4+0.68)/5=0.744, (025*2+0.06+0.5+1)/5=0.412}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{0.528,0.744,0.412}</a:t>
            </a: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簇的新中心点为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1,0,94,0,40625}</a:t>
            </a:r>
          </a:p>
          <a:p>
            <a:pPr marL="171450" indent="-171450">
              <a:lnSpc>
                <a:spcPct val="140000"/>
              </a:lnSpc>
              <a:spcBef>
                <a:spcPts val="1350"/>
              </a:spcBef>
              <a:buChar char="l"/>
            </a:pPr>
            <a:endParaRPr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198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251222" y="-59531"/>
            <a:ext cx="7886700" cy="858441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buClr>
                <a:schemeClr val="tx2"/>
              </a:buClr>
              <a:buSzPct val="120000"/>
              <a:buFont typeface="Wingdings" panose="05000000000000000000" pitchFamily="2" charset="2"/>
            </a:pPr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迭代</a:t>
            </a:r>
            <a:endParaRPr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内容占位符 2"/>
          <p:cNvSpPr>
            <a:spLocks noGrp="1"/>
          </p:cNvSpPr>
          <p:nvPr>
            <p:ph idx="1"/>
          </p:nvPr>
        </p:nvSpPr>
        <p:spPr>
          <a:xfrm>
            <a:off x="63103" y="1220185"/>
            <a:ext cx="8262938" cy="3364706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由于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Zj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(2)!=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Zj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所以用调整后的中心点再次计算距离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有球队分别到三个新的中心点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的距离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如右图所示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再次分配，第二次迭代结果为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A: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日本，韩国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B: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伊朗，沙特，乌兹别克斯坦，</a:t>
            </a:r>
            <a:r>
              <a:rPr altLang="en-US" sz="1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巴林，朝鲜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C: 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中国，伊拉克，卡塔尔，阿联酋，泰国，越南，阿曼，印尼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结果无变化，</a:t>
            </a:r>
            <a:r>
              <a:rPr altLang="en-US" sz="18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结果已经收敛，算法结束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最终聚类结果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亚洲一流：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；亚洲二流：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altLang="en-US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；亚洲三流：</a:t>
            </a:r>
            <a:r>
              <a:rPr lang="en-US" altLang="zh-CN" sz="1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072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573" y="462040"/>
            <a:ext cx="5594070" cy="67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313" y="1754981"/>
            <a:ext cx="2663687" cy="355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512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333634" y="0"/>
            <a:ext cx="7886700" cy="858441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buClr>
                <a:schemeClr val="tx2"/>
              </a:buClr>
              <a:buSzPct val="120000"/>
              <a:buFont typeface="Wingdings" panose="05000000000000000000" pitchFamily="2" charset="2"/>
            </a:pPr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endParaRPr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内容占位符 2"/>
          <p:cNvSpPr>
            <a:spLocks noGrp="1"/>
          </p:cNvSpPr>
          <p:nvPr>
            <p:ph idx="1"/>
          </p:nvPr>
        </p:nvSpPr>
        <p:spPr>
          <a:xfrm>
            <a:off x="204270" y="1090613"/>
            <a:ext cx="5238750" cy="248483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聚类算法运行结果不仅反应聚类信息，还提供了一些有用信息，可以从中分析球队之间的差距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例如，在亚洲二流球队中，伊朗与沙特水平最接近；虽然乌兹别克斯坦没有打进世界杯，不过凭借预选赛和亚洲杯上的出色表现占据亚洲二流，朝鲜因为打入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2010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世界杯决赛圈，从而跻身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组。</a:t>
            </a:r>
          </a:p>
        </p:txBody>
      </p:sp>
      <p:pic>
        <p:nvPicPr>
          <p:cNvPr id="3174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050" y="1151749"/>
            <a:ext cx="3278567" cy="4328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244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– 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值算法实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接下来以表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9-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西瓜数据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4.0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为例，来演示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值算法的学习过程。将编号为  的样本称为  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592" y="2741152"/>
            <a:ext cx="7935971" cy="3405171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57287" y="1958250"/>
          <a:ext cx="9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6" name="Formula" r:id="rId4" imgW="51480" imgH="151920" progId="Equation.Ribbit">
                  <p:embed/>
                </p:oleObj>
              </mc:Choice>
              <mc:Fallback>
                <p:oleObj name="Formula" r:id="rId4" imgW="51480" imgH="151920" progId="Equation.Ribbit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7287" y="1958250"/>
                        <a:ext cx="96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49969" y="1987053"/>
          <a:ext cx="307461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7" name="Formula" r:id="rId6" imgW="125280" imgH="118080" progId="Equation.Ribbit">
                  <p:embed/>
                </p:oleObj>
              </mc:Choice>
              <mc:Fallback>
                <p:oleObj name="Formula" r:id="rId6" imgW="125280" imgH="118080" progId="Equation.Ribbit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9969" y="1987053"/>
                        <a:ext cx="307461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05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– 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112740"/>
            <a:ext cx="8616950" cy="4930775"/>
          </a:xfrm>
        </p:spPr>
        <p:txBody>
          <a:bodyPr>
            <a:normAutofit fontScale="92500"/>
          </a:bodyPr>
          <a:lstStyle/>
          <a:p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值算法实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假定聚类簇数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9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算法开始时，随机选择</a:t>
            </a:r>
            <a:r>
              <a:rPr lang="en-US" altLang="zh-CN" sz="19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个样本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	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作为初始均值向量，即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					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考察样本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	 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它与当前均值向量           的距离分别为</a:t>
            </a:r>
            <a:r>
              <a:rPr lang="en-US" altLang="zh-CN" sz="1900" b="1" dirty="0">
                <a:latin typeface="黑体" panose="02010609060101010101" pitchFamily="49" charset="-122"/>
                <a:ea typeface="黑体" panose="02010609060101010101" pitchFamily="49" charset="-122"/>
              </a:rPr>
              <a:t>0.369</a:t>
            </a:r>
            <a:r>
              <a:rPr lang="zh-CN" altLang="en-US" sz="19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900" b="1" dirty="0">
                <a:latin typeface="黑体" panose="02010609060101010101" pitchFamily="49" charset="-122"/>
                <a:ea typeface="黑体" panose="02010609060101010101" pitchFamily="49" charset="-122"/>
              </a:rPr>
              <a:t>0.506</a:t>
            </a:r>
            <a:r>
              <a:rPr lang="zh-CN" altLang="en-US" sz="19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900" b="1" dirty="0">
                <a:latin typeface="黑体" panose="02010609060101010101" pitchFamily="49" charset="-122"/>
                <a:ea typeface="黑体" panose="02010609060101010101" pitchFamily="49" charset="-122"/>
              </a:rPr>
              <a:t>0.166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因此    将被划入簇   中。类似的，对数据集中的所有样本考察一遍后，可得当前簇划分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pPr marL="0" indent="0"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于是，可以分别求得新的均值向量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不断重复上述过程，如下图所示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35861" y="3189203"/>
          <a:ext cx="6137486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2" name="Formula" r:id="rId3" imgW="3886200" imgH="177480" progId="Equation.Ribbit">
                  <p:embed/>
                </p:oleObj>
              </mc:Choice>
              <mc:Fallback>
                <p:oleObj name="Formula" r:id="rId3" imgW="3886200" imgH="177480" progId="Equation.Ribbit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861" y="3189203"/>
                        <a:ext cx="6137486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35861" y="3621605"/>
          <a:ext cx="1958077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3" name="Formula" r:id="rId5" imgW="1240560" imgH="177480" progId="Equation.Ribbit">
                  <p:embed/>
                </p:oleObj>
              </mc:Choice>
              <mc:Fallback>
                <p:oleObj name="Formula" r:id="rId5" imgW="1240560" imgH="177480" progId="Equation.Ribbit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861" y="3621605"/>
                        <a:ext cx="1958077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35861" y="4023595"/>
          <a:ext cx="5804035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4" name="Formula" r:id="rId7" imgW="3674880" imgH="177480" progId="Equation.Ribbit">
                  <p:embed/>
                </p:oleObj>
              </mc:Choice>
              <mc:Fallback>
                <p:oleObj name="Formula" r:id="rId7" imgW="3674880" imgH="177480" progId="Equation.Ribbit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861" y="4023595"/>
                        <a:ext cx="5804035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17963" y="1844872"/>
          <a:ext cx="607885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5" name="Formula" r:id="rId9" imgW="3752640" imgH="177480" progId="Equation.Ribbit">
                  <p:embed/>
                </p:oleObj>
              </mc:Choice>
              <mc:Fallback>
                <p:oleObj name="Formula" r:id="rId9" imgW="3752640" imgH="177480" progId="Equation.Ribbit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7963" y="1844872"/>
                        <a:ext cx="607885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50114" y="4783906"/>
          <a:ext cx="6530973" cy="30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6" name="Formula" r:id="rId11" imgW="3752640" imgH="177840" progId="Equation.Ribbit">
                  <p:embed/>
                </p:oleObj>
              </mc:Choice>
              <mc:Fallback>
                <p:oleObj name="Formula" r:id="rId11" imgW="3752640" imgH="17784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0114" y="4783906"/>
                        <a:ext cx="6530973" cy="30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626485" y="1583275"/>
          <a:ext cx="1509204" cy="26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7" name="Formula" r:id="rId13" imgW="674640" imgH="117360" progId="Equation.Ribbit">
                  <p:embed/>
                </p:oleObj>
              </mc:Choice>
              <mc:Fallback>
                <p:oleObj name="Formula" r:id="rId13" imgW="674640" imgH="11736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6485" y="1583275"/>
                        <a:ext cx="1509204" cy="26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04029" y="2227209"/>
          <a:ext cx="1938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8" name="Formula" r:id="rId15" imgW="1197360" imgH="177480" progId="Equation.Ribbit">
                  <p:embed/>
                </p:oleObj>
              </mc:Choice>
              <mc:Fallback>
                <p:oleObj name="Formula" r:id="rId15" imgW="1197360" imgH="177480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4029" y="2227209"/>
                        <a:ext cx="193833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564397" y="2256568"/>
          <a:ext cx="1158207" cy="23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9" name="Formula" r:id="rId17" imgW="578160" imgH="119520" progId="Equation.Ribbit">
                  <p:embed/>
                </p:oleObj>
              </mc:Choice>
              <mc:Fallback>
                <p:oleObj name="Formula" r:id="rId17" imgW="578160" imgH="119520" progId="Equation.Ribbit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64397" y="2256568"/>
                        <a:ext cx="1158207" cy="23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72081" y="2569464"/>
          <a:ext cx="253947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0" name="Formula" r:id="rId19" imgW="137880" imgH="117360" progId="Equation.Ribbit">
                  <p:embed/>
                </p:oleObj>
              </mc:Choice>
              <mc:Fallback>
                <p:oleObj name="Formula" r:id="rId19" imgW="137880" imgH="117360" progId="Equation.Ribbit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72081" y="2569464"/>
                        <a:ext cx="253947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22769" y="2569464"/>
          <a:ext cx="22036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1" name="Formula" r:id="rId21" imgW="160200" imgH="157680" progId="Equation.Ribbit">
                  <p:embed/>
                </p:oleObj>
              </mc:Choice>
              <mc:Fallback>
                <p:oleObj name="Formula" r:id="rId21" imgW="160200" imgH="157680" progId="Equation.Ribbit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22769" y="2569464"/>
                        <a:ext cx="220362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20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– 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聚类结果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2706" name="Picture 2" descr="G:\Users\lamda\Desktop\figures\kmeans_fi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1071" y="1524000"/>
            <a:ext cx="5502728" cy="467374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567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313187" y="177300"/>
            <a:ext cx="7886700" cy="536972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k-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means</a:t>
            </a:r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算法分析</a:t>
            </a:r>
            <a:endParaRPr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内容占位符 2"/>
          <p:cNvSpPr>
            <a:spLocks noGrp="1"/>
          </p:cNvSpPr>
          <p:nvPr>
            <p:ph idx="1"/>
          </p:nvPr>
        </p:nvSpPr>
        <p:spPr>
          <a:xfrm>
            <a:off x="101151" y="899803"/>
            <a:ext cx="9109109" cy="3888581"/>
          </a:xfrm>
        </p:spPr>
        <p:txBody>
          <a:bodyPr>
            <a:noAutofit/>
          </a:bodyPr>
          <a:lstStyle/>
          <a:p>
            <a:pPr marL="342900" indent="-342900" eaLnBrk="1" hangingPunct="1">
              <a:lnSpc>
                <a:spcPts val="2800"/>
              </a:lnSpc>
              <a:buFont typeface="Wingdings" panose="05000000000000000000" pitchFamily="2" charset="2"/>
              <a:buChar char="p"/>
              <a:defRPr/>
            </a:pPr>
            <a:r>
              <a:rPr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优点：</a:t>
            </a:r>
            <a:endParaRPr lang="en-US" altLang="zh-CN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85800" lvl="1" indent="-342900">
              <a:lnSpc>
                <a:spcPts val="28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dirty="0" err="1">
                <a:latin typeface="黑体" panose="02010609060101010101" pitchFamily="49" charset="-122"/>
                <a:ea typeface="黑体" panose="02010609060101010101" pitchFamily="49" charset="-122"/>
              </a:rPr>
              <a:t>解决聚类问题的一种经典算法，简单、快速</a:t>
            </a: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85800" lvl="1" indent="-342900">
              <a:lnSpc>
                <a:spcPts val="28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处理大数据集，该算法是相对可伸缩和高效率的。其时间复杂度为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k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是对象数目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是簇的数目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是迭代次数。通常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k&lt;&lt;n &amp; t&lt;&lt;n.</a:t>
            </a:r>
          </a:p>
          <a:p>
            <a:pPr marL="685800" lvl="1" indent="-342900">
              <a:lnSpc>
                <a:spcPts val="28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当结果簇是密集的，而簇与簇之间区别明显时，它的效果较好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ts val="2800"/>
              </a:lnSpc>
              <a:buFont typeface="Wingdings" panose="05000000000000000000" pitchFamily="2" charset="2"/>
              <a:buChar char="p"/>
              <a:defRPr/>
            </a:pPr>
            <a:r>
              <a:rPr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缺点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85800" lvl="1" indent="-342900">
              <a:lnSpc>
                <a:spcPts val="28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dirty="0" err="1">
                <a:latin typeface="黑体" panose="02010609060101010101" pitchFamily="49" charset="-122"/>
                <a:ea typeface="黑体" panose="02010609060101010101" pitchFamily="49" charset="-122"/>
              </a:rPr>
              <a:t>必须事先确定</a:t>
            </a:r>
            <a:r>
              <a:rPr lang="en-US" altLang="zh-CN" sz="1800" dirty="0" err="1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altLang="en-US" sz="1800" dirty="0" err="1">
                <a:latin typeface="黑体" panose="02010609060101010101" pitchFamily="49" charset="-122"/>
                <a:ea typeface="黑体" panose="02010609060101010101" pitchFamily="49" charset="-122"/>
              </a:rPr>
              <a:t>值，很多情况下并不清楚类别个数。但是聚类结果对初始值敏感，对于不同的初始值，可能导致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不同</a:t>
            </a:r>
            <a:r>
              <a:rPr altLang="en-US" sz="1800" dirty="0" err="1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85800" lvl="1" indent="-342900">
              <a:lnSpc>
                <a:spcPts val="28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初始聚类中心的选择对聚类结果有较大的影响。初值选择不当，可能无法得到好的聚类结果。可以多设一些不同初值，对比最后的运算结果，一直到结果趋于稳定来解决这一问题，但比较耗时耗资源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85800" lvl="1" indent="-342900">
              <a:lnSpc>
                <a:spcPts val="28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在簇的平均值被定义的情况下才能使用，这对于处理符号属性的数据不适用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85800" lvl="1" indent="-342900">
              <a:lnSpc>
                <a:spcPts val="2800"/>
              </a:lnSpc>
              <a:buFont typeface="Wingdings" panose="05000000000000000000" pitchFamily="2" charset="2"/>
              <a:buChar char="l"/>
              <a:defRPr/>
            </a:pPr>
            <a:r>
              <a:rPr altLang="en-US" sz="1800" dirty="0" err="1">
                <a:latin typeface="黑体" panose="02010609060101010101" pitchFamily="49" charset="-122"/>
                <a:ea typeface="黑体" panose="02010609060101010101" pitchFamily="49" charset="-122"/>
              </a:rPr>
              <a:t>对于噪声和孤立点数据是敏感的，少量的该类数据能够对平均值产生较大的影响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ts val="2800"/>
              </a:lnSpc>
              <a:buFont typeface="Wingdings" panose="05000000000000000000" pitchFamily="2" charset="2"/>
              <a:buChar char="p"/>
              <a:defRPr/>
            </a:pPr>
            <a:endParaRPr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890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1899" y="115350"/>
            <a:ext cx="7886700" cy="57031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altLang="en-US" dirty="0" err="1"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endParaRPr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1899" y="937079"/>
            <a:ext cx="7886700" cy="1249534"/>
          </a:xfrm>
        </p:spPr>
        <p:txBody>
          <a:bodyPr vert="horz" lIns="91440" tIns="46800" rIns="91440" bIns="45720" rtlCol="0">
            <a:normAutofit/>
          </a:bodyPr>
          <a:lstStyle/>
          <a:p>
            <a:pPr>
              <a:lnSpc>
                <a:spcPct val="150000"/>
              </a:lnSpc>
            </a:pPr>
            <a:r>
              <a:rPr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聚类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：根据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体属性对一系列未分类的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体进行类别的识别，把一组个体按照相似性归成若干个类，属于</a:t>
            </a:r>
            <a:r>
              <a:rPr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监督学习方法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19460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057" y="2024166"/>
            <a:ext cx="5593089" cy="4183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61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习向量量化</a:t>
            </a:r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3"/>
            <a:ext cx="8616950" cy="2093997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学习向量量化（</a:t>
            </a:r>
            <a:r>
              <a:rPr kumimoji="0" lang="en-US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Learning Vector Quantization, LVQ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与一般聚类算法不同的是，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LVQ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假设数据样本带有类别标记，学习过程中利用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样本的这些监督信息来辅助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聚类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defRPr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给定样本集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					 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LVQ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目标是学得一组</a:t>
            </a:r>
            <a:r>
              <a:rPr kumimoji="0" lang="zh-CN" altLang="en-US" sz="2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维原型向量</a:t>
            </a:r>
            <a:r>
              <a:rPr kumimoji="0" lang="zh-CN" altLang="en-US" sz="2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每个原型向量代表一个聚类簇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85800" marR="0" lvl="1" indent="-3600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23A91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34883" y="2599479"/>
          <a:ext cx="3908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3" name="Formula" r:id="rId3" imgW="2413080" imgH="177480" progId="Equation.Ribbit">
                  <p:embed/>
                </p:oleObj>
              </mc:Choice>
              <mc:Fallback>
                <p:oleObj name="Formula" r:id="rId3" imgW="2413080" imgH="177480" progId="Equation.Ribbit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4883" y="2599479"/>
                        <a:ext cx="39084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31583" y="2888404"/>
          <a:ext cx="1576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4" name="Formula" r:id="rId5" imgW="972360" imgH="177480" progId="Equation.Ribbit">
                  <p:embed/>
                </p:oleObj>
              </mc:Choice>
              <mc:Fallback>
                <p:oleObj name="Formula" r:id="rId5" imgW="972360" imgH="177480" progId="Equation.Ribbit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1583" y="2888404"/>
                        <a:ext cx="1576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9862" y="2929780"/>
          <a:ext cx="19824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5" name="Formula" r:id="rId7" imgW="93240" imgH="118440" progId="Equation.Ribbit">
                  <p:embed/>
                </p:oleObj>
              </mc:Choice>
              <mc:Fallback>
                <p:oleObj name="Formula" r:id="rId7" imgW="93240" imgH="118440" progId="Equation.Ribbit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862" y="2929780"/>
                        <a:ext cx="19824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习向量量化</a:t>
            </a:r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366097" y="1036669"/>
            <a:ext cx="8616950" cy="89217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indent="-360000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/>
            </a:pP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算法伪代码：</a:t>
            </a:r>
          </a:p>
        </p:txBody>
      </p:sp>
      <p:pic>
        <p:nvPicPr>
          <p:cNvPr id="55299" name="Picture 3" descr="G:\Users\lamda\Desktop\figures\LVQ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1064" y="1390262"/>
            <a:ext cx="7279246" cy="52566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201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习向量量化</a:t>
            </a:r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366097" y="1120644"/>
            <a:ext cx="8616950" cy="89217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聚类效果：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3730" name="Picture 2" descr="G:\Users\lamda\Desktop\figures\LVQ_fi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1700" y="1468660"/>
            <a:ext cx="5537200" cy="46908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937" y="1046920"/>
            <a:ext cx="8173845" cy="5228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41080" y="1040295"/>
            <a:ext cx="8645111" cy="4936435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高斯混合模型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Gaussian Mixed Model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指的是多个高斯分布函数的线性组合，理论上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GM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可以拟合出任意类型的分布，通常用于解决同一集合下的数据包含多个不同的分布的情况（或者是同一类分布但参数不一样，或者是不同类型的分布，比如正态分布和伯努利分布）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下图中的点看起来明显分成两个聚类。这两个聚类中的点分别通过两个不同的正态分布随机生成而来。但是如果没有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GM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那么只能用一个的二维高斯分布来描述图中的数据。即为二倍标准差的正态分布椭圆。显然不太合理，毕竟肉眼一看就觉得应该把它们分成两类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7192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350" y="977190"/>
            <a:ext cx="8150240" cy="4727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2537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59741" y="957748"/>
            <a:ext cx="8645111" cy="1384852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高斯混合模型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使用两个二维高斯分布来描述数据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对这两个二维高斯分布做线性组合，用线性组合后的分布来描述整个集合中的数据。这就是高斯混合模型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GM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463" y="2312504"/>
            <a:ext cx="7478587" cy="43003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4188" y="1033448"/>
            <a:ext cx="2450053" cy="363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8863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0198"/>
            <a:ext cx="8883650" cy="49655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k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值、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LVQ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用原型向量来刻画聚类结构不同，高斯混合聚类 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Mixture-of-Gaussian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采用概率模型来表达聚类原型：</a:t>
            </a: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多元高斯分布的定义</a:t>
            </a: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对   维样本空间中的随机向量   ，若   服从高斯分布，其概率密度函数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其中   是   维均值向量，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是         的协方差矩阵。也可将概率密度函数记作          。高斯概率密度函数由这两个参数决定。</a:t>
            </a:r>
          </a:p>
          <a:p>
            <a:pPr marL="0" indent="0"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65592" y="3445197"/>
          <a:ext cx="3466704" cy="49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7" name="Formula" r:id="rId3" imgW="2122560" imgH="299880" progId="Equation.Ribbit">
                  <p:embed/>
                </p:oleObj>
              </mc:Choice>
              <mc:Fallback>
                <p:oleObj name="Formula" r:id="rId3" imgW="2122560" imgH="2998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5592" y="3445197"/>
                        <a:ext cx="3466704" cy="49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554443"/>
              </p:ext>
            </p:extLst>
          </p:nvPr>
        </p:nvGraphicFramePr>
        <p:xfrm>
          <a:off x="1584026" y="4089224"/>
          <a:ext cx="1948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8" name="Formula" r:id="rId5" imgW="92520" imgH="119520" progId="Equation.Ribbit">
                  <p:embed/>
                </p:oleObj>
              </mc:Choice>
              <mc:Fallback>
                <p:oleObj name="Formula" r:id="rId5" imgW="9252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026" y="4089224"/>
                        <a:ext cx="1948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3524"/>
              </p:ext>
            </p:extLst>
          </p:nvPr>
        </p:nvGraphicFramePr>
        <p:xfrm>
          <a:off x="1252401" y="2928621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9" name="Formula" r:id="rId7" imgW="93240" imgH="118440" progId="Equation.Ribbit">
                  <p:embed/>
                </p:oleObj>
              </mc:Choice>
              <mc:Fallback>
                <p:oleObj name="Formula" r:id="rId7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2401" y="2928621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10666"/>
              </p:ext>
            </p:extLst>
          </p:nvPr>
        </p:nvGraphicFramePr>
        <p:xfrm>
          <a:off x="4197615" y="4084546"/>
          <a:ext cx="168866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0" name="Formula" r:id="rId9" imgW="103320" imgH="154440" progId="Equation.Ribbit">
                  <p:embed/>
                </p:oleObj>
              </mc:Choice>
              <mc:Fallback>
                <p:oleObj name="Formula" r:id="rId9" imgW="103320" imgH="154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7615" y="4084546"/>
                        <a:ext cx="168866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20953"/>
              </p:ext>
            </p:extLst>
          </p:nvPr>
        </p:nvGraphicFramePr>
        <p:xfrm>
          <a:off x="4944131" y="4084546"/>
          <a:ext cx="812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1" name="Formula" r:id="rId11" imgW="367560" imgH="114120" progId="Equation.Ribbit">
                  <p:embed/>
                </p:oleObj>
              </mc:Choice>
              <mc:Fallback>
                <p:oleObj name="Formula" r:id="rId11" imgW="367560" imgH="114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4131" y="4084546"/>
                        <a:ext cx="812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08788"/>
              </p:ext>
            </p:extLst>
          </p:nvPr>
        </p:nvGraphicFramePr>
        <p:xfrm>
          <a:off x="2791847" y="4404986"/>
          <a:ext cx="997442" cy="30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2" name="Formula" r:id="rId13" imgW="582840" imgH="177480" progId="Equation.Ribbit">
                  <p:embed/>
                </p:oleObj>
              </mc:Choice>
              <mc:Fallback>
                <p:oleObj name="Formula" r:id="rId13" imgW="5828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1847" y="4404986"/>
                        <a:ext cx="997442" cy="304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63606"/>
              </p:ext>
            </p:extLst>
          </p:nvPr>
        </p:nvGraphicFramePr>
        <p:xfrm>
          <a:off x="4798944" y="2945929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3" name="Formula" r:id="rId15" imgW="86400" imgH="118440" progId="Equation.Ribbit">
                  <p:embed/>
                </p:oleObj>
              </mc:Choice>
              <mc:Fallback>
                <p:oleObj name="Formula" r:id="rId15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8944" y="2945929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328250"/>
              </p:ext>
            </p:extLst>
          </p:nvPr>
        </p:nvGraphicFramePr>
        <p:xfrm>
          <a:off x="5791354" y="2928621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4" name="Formula" r:id="rId17" imgW="86400" imgH="118440" progId="Equation.Ribbit">
                  <p:embed/>
                </p:oleObj>
              </mc:Choice>
              <mc:Fallback>
                <p:oleObj name="Formula" r:id="rId17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1354" y="2928621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02004"/>
              </p:ext>
            </p:extLst>
          </p:nvPr>
        </p:nvGraphicFramePr>
        <p:xfrm>
          <a:off x="2313021" y="4089224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5" name="Formula" r:id="rId18" imgW="93240" imgH="118440" progId="Equation.Ribbit">
                  <p:embed/>
                </p:oleObj>
              </mc:Choice>
              <mc:Fallback>
                <p:oleObj name="Formula" r:id="rId18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3021" y="4089224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822030" y="4929871"/>
            <a:ext cx="80304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means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结果是每个数据点被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其中某一个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luster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而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MM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给出这些数据点被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每个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luster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</a:t>
            </a:r>
          </a:p>
        </p:txBody>
      </p:sp>
    </p:spTree>
    <p:extLst>
      <p:ext uri="{BB962C8B-B14F-4D97-AF65-F5344CB8AC3E}">
        <p14:creationId xmlns:p14="http://schemas.microsoft.com/office/powerpoint/2010/main" val="3551659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3295" y="911109"/>
            <a:ext cx="8883650" cy="517607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高斯混合分布的定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</a:t>
            </a: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该分布由   个混合分布组成，每个分布对应一个高斯分布。其中，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    是第  个高斯混合成分的参数。而        为相应的“混合系数”，        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GM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每个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component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就是一个聚类中心。即在只有样本点，不知道样本分类（含有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含变量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的情况下，计算出模型参数。这显然可以用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M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来求解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。再用训练好的模型去区分样本所属的分类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隐含变量的意义是：知道数据可以分成两类，但是随机抽取一个数据点，不知道这个数据点属于第一类还是第二类，它的归属观察不到。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根据样本数据，估计每个高斯分布的概率、均值、方差，也就是聚类。</a:t>
            </a:r>
          </a:p>
          <a:p>
            <a:pPr marL="0" indent="0"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68377"/>
              </p:ext>
            </p:extLst>
          </p:nvPr>
        </p:nvGraphicFramePr>
        <p:xfrm>
          <a:off x="3395018" y="1555656"/>
          <a:ext cx="2620204" cy="73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7" name="Formula" r:id="rId4" imgW="1646640" imgH="462960" progId="Equation.Ribbit">
                  <p:embed/>
                </p:oleObj>
              </mc:Choice>
              <mc:Fallback>
                <p:oleObj name="Formula" r:id="rId4" imgW="1646640" imgH="462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5018" y="1555656"/>
                        <a:ext cx="2620204" cy="73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63103"/>
              </p:ext>
            </p:extLst>
          </p:nvPr>
        </p:nvGraphicFramePr>
        <p:xfrm>
          <a:off x="6052402" y="2955915"/>
          <a:ext cx="736107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8" name="Formula" r:id="rId6" imgW="411480" imgH="151560" progId="Equation.Ribbit">
                  <p:embed/>
                </p:oleObj>
              </mc:Choice>
              <mc:Fallback>
                <p:oleObj name="Formula" r:id="rId6" imgW="411480" imgH="1515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2402" y="2955915"/>
                        <a:ext cx="736107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348958"/>
              </p:ext>
            </p:extLst>
          </p:nvPr>
        </p:nvGraphicFramePr>
        <p:xfrm>
          <a:off x="2175276" y="2547289"/>
          <a:ext cx="136363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9" name="Formula" r:id="rId8" imgW="79920" imgH="157680" progId="Equation.Ribbit">
                  <p:embed/>
                </p:oleObj>
              </mc:Choice>
              <mc:Fallback>
                <p:oleObj name="Formula" r:id="rId8" imgW="799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5276" y="2547289"/>
                        <a:ext cx="136363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92448"/>
              </p:ext>
            </p:extLst>
          </p:nvPr>
        </p:nvGraphicFramePr>
        <p:xfrm>
          <a:off x="468122" y="2894216"/>
          <a:ext cx="2916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Formula" r:id="rId10" imgW="129240" imgH="119520" progId="Equation.Ribbit">
                  <p:embed/>
                </p:oleObj>
              </mc:Choice>
              <mc:Fallback>
                <p:oleObj name="Formula" r:id="rId10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122" y="2894216"/>
                        <a:ext cx="2916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26386"/>
              </p:ext>
            </p:extLst>
          </p:nvPr>
        </p:nvGraphicFramePr>
        <p:xfrm>
          <a:off x="1231166" y="2929506"/>
          <a:ext cx="250715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1" name="Formula" r:id="rId12" imgW="144000" imgH="155160" progId="Equation.Ribbit">
                  <p:embed/>
                </p:oleObj>
              </mc:Choice>
              <mc:Fallback>
                <p:oleObj name="Formula" r:id="rId12" imgW="144000" imgH="155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31166" y="2929506"/>
                        <a:ext cx="250715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41353"/>
              </p:ext>
            </p:extLst>
          </p:nvPr>
        </p:nvGraphicFramePr>
        <p:xfrm>
          <a:off x="5575655" y="4726665"/>
          <a:ext cx="50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2" name="Formula" r:id="rId14" imgW="51480" imgH="151920" progId="Equation.Ribbit">
                  <p:embed/>
                </p:oleObj>
              </mc:Choice>
              <mc:Fallback>
                <p:oleObj name="Formula" r:id="rId14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5655" y="4726665"/>
                        <a:ext cx="508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26302"/>
              </p:ext>
            </p:extLst>
          </p:nvPr>
        </p:nvGraphicFramePr>
        <p:xfrm>
          <a:off x="1231166" y="3199506"/>
          <a:ext cx="1367373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3" name="Formula" r:id="rId16" imgW="769320" imgH="208080" progId="Equation.Ribbit">
                  <p:embed/>
                </p:oleObj>
              </mc:Choice>
              <mc:Fallback>
                <p:oleObj name="Formula" r:id="rId16" imgW="769320" imgH="20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31166" y="3199506"/>
                        <a:ext cx="1367373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89733"/>
              </p:ext>
            </p:extLst>
          </p:nvPr>
        </p:nvGraphicFramePr>
        <p:xfrm>
          <a:off x="2311639" y="2929506"/>
          <a:ext cx="900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4" name="Formula" r:id="rId18" imgW="51480" imgH="151920" progId="Equation.Ribbit">
                  <p:embed/>
                </p:oleObj>
              </mc:Choice>
              <mc:Fallback>
                <p:oleObj name="Formula" r:id="rId18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1639" y="2929506"/>
                        <a:ext cx="900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679692" y="3235338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就代表了点属于某个分布的概率。</a:t>
            </a:r>
          </a:p>
        </p:txBody>
      </p:sp>
    </p:spTree>
    <p:extLst>
      <p:ext uri="{BB962C8B-B14F-4D97-AF65-F5344CB8AC3E}">
        <p14:creationId xmlns:p14="http://schemas.microsoft.com/office/powerpoint/2010/main" val="8526814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356603" y="939801"/>
                <a:ext cx="8883650" cy="49655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假设样本的生成过程由高斯混合分布给出：</a:t>
                </a:r>
                <a:endPara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首先，根据     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定义的先验分布选择高斯混合成分，其中    为选择第  个混合成分的概率；</a:t>
                </a:r>
                <a:endPara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然后，根据被选择的混合成分的概率密度函数进行采样，从而生成相应的样本。</a:t>
                </a:r>
              </a:p>
              <a:p>
                <a:pPr marL="0" indent="0">
                  <a:buNone/>
                </a:pPr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</a:p>
              <a:p>
                <a:pPr marL="0" indent="0">
                  <a:buNone/>
                </a:pPr>
                <a:endPara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603" y="939801"/>
                <a:ext cx="8883650" cy="4965534"/>
              </a:xfrm>
              <a:blipFill>
                <a:blip r:embed="rId3"/>
                <a:stretch>
                  <a:fillRect l="-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82790"/>
              </p:ext>
            </p:extLst>
          </p:nvPr>
        </p:nvGraphicFramePr>
        <p:xfrm>
          <a:off x="3369405" y="2176354"/>
          <a:ext cx="900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3" name="Formula" r:id="rId4" imgW="51480" imgH="151920" progId="Equation.Ribbit">
                  <p:embed/>
                </p:oleObj>
              </mc:Choice>
              <mc:Fallback>
                <p:oleObj name="Formula" r:id="rId4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9405" y="2176354"/>
                        <a:ext cx="900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25304"/>
              </p:ext>
            </p:extLst>
          </p:nvPr>
        </p:nvGraphicFramePr>
        <p:xfrm>
          <a:off x="1709761" y="2176354"/>
          <a:ext cx="306486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" name="Formula" r:id="rId6" imgW="133200" imgH="118080" progId="Equation.Ribbit">
                  <p:embed/>
                </p:oleObj>
              </mc:Choice>
              <mc:Fallback>
                <p:oleObj name="Formula" r:id="rId6" imgW="13320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9761" y="2176354"/>
                        <a:ext cx="306486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42434"/>
              </p:ext>
            </p:extLst>
          </p:nvPr>
        </p:nvGraphicFramePr>
        <p:xfrm>
          <a:off x="2747887" y="1846823"/>
          <a:ext cx="2050541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5" name="Formula" r:id="rId8" imgW="891720" imgH="117360" progId="Equation.Ribbit">
                  <p:embed/>
                </p:oleObj>
              </mc:Choice>
              <mc:Fallback>
                <p:oleObj name="Formula" r:id="rId8" imgW="89172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7887" y="1846823"/>
                        <a:ext cx="2050541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95578" y="3035140"/>
            <a:ext cx="5216540" cy="195315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5010225"/>
            <a:ext cx="9144000" cy="41563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09761" y="5686260"/>
            <a:ext cx="2609850" cy="43815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76214" y="5365927"/>
            <a:ext cx="3839899" cy="940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8205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聚类任务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2022476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“无监督学习”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任务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中研究最多、应用最广</a:t>
            </a: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聚类目标：将数据集中的样本划分为若干个通常不相交的子集（“簇”，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cluster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聚类既可以作为一个</a:t>
            </a:r>
            <a:r>
              <a:rPr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独过程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用于找寻数据内在的分布结构），       </a:t>
            </a: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也可作为分类等其他学习任务的</a:t>
            </a:r>
            <a:r>
              <a:rPr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驱过程</a:t>
            </a: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781300" y="3568700"/>
            <a:ext cx="3533481" cy="2463800"/>
            <a:chOff x="2387600" y="3568700"/>
            <a:chExt cx="3533481" cy="2463800"/>
          </a:xfrm>
        </p:grpSpPr>
        <p:sp>
          <p:nvSpPr>
            <p:cNvPr id="16" name="任意多边形 15"/>
            <p:cNvSpPr/>
            <p:nvPr/>
          </p:nvSpPr>
          <p:spPr>
            <a:xfrm>
              <a:off x="2387600" y="3581259"/>
              <a:ext cx="1920583" cy="1615266"/>
            </a:xfrm>
            <a:custGeom>
              <a:avLst/>
              <a:gdLst>
                <a:gd name="connsiteX0" fmla="*/ 127000 w 1920583"/>
                <a:gd name="connsiteY0" fmla="*/ 660541 h 1615266"/>
                <a:gd name="connsiteX1" fmla="*/ 152400 w 1920583"/>
                <a:gd name="connsiteY1" fmla="*/ 749441 h 1615266"/>
                <a:gd name="connsiteX2" fmla="*/ 114300 w 1920583"/>
                <a:gd name="connsiteY2" fmla="*/ 825641 h 1615266"/>
                <a:gd name="connsiteX3" fmla="*/ 88900 w 1920583"/>
                <a:gd name="connsiteY3" fmla="*/ 901841 h 1615266"/>
                <a:gd name="connsiteX4" fmla="*/ 63500 w 1920583"/>
                <a:gd name="connsiteY4" fmla="*/ 939941 h 1615266"/>
                <a:gd name="connsiteX5" fmla="*/ 50800 w 1920583"/>
                <a:gd name="connsiteY5" fmla="*/ 978041 h 1615266"/>
                <a:gd name="connsiteX6" fmla="*/ 25400 w 1920583"/>
                <a:gd name="connsiteY6" fmla="*/ 1016141 h 1615266"/>
                <a:gd name="connsiteX7" fmla="*/ 0 w 1920583"/>
                <a:gd name="connsiteY7" fmla="*/ 1092341 h 1615266"/>
                <a:gd name="connsiteX8" fmla="*/ 25400 w 1920583"/>
                <a:gd name="connsiteY8" fmla="*/ 1244741 h 1615266"/>
                <a:gd name="connsiteX9" fmla="*/ 50800 w 1920583"/>
                <a:gd name="connsiteY9" fmla="*/ 1320941 h 1615266"/>
                <a:gd name="connsiteX10" fmla="*/ 76200 w 1920583"/>
                <a:gd name="connsiteY10" fmla="*/ 1359041 h 1615266"/>
                <a:gd name="connsiteX11" fmla="*/ 114300 w 1920583"/>
                <a:gd name="connsiteY11" fmla="*/ 1435241 h 1615266"/>
                <a:gd name="connsiteX12" fmla="*/ 152400 w 1920583"/>
                <a:gd name="connsiteY12" fmla="*/ 1460641 h 1615266"/>
                <a:gd name="connsiteX13" fmla="*/ 190500 w 1920583"/>
                <a:gd name="connsiteY13" fmla="*/ 1498741 h 1615266"/>
                <a:gd name="connsiteX14" fmla="*/ 266700 w 1920583"/>
                <a:gd name="connsiteY14" fmla="*/ 1524141 h 1615266"/>
                <a:gd name="connsiteX15" fmla="*/ 342900 w 1920583"/>
                <a:gd name="connsiteY15" fmla="*/ 1549541 h 1615266"/>
                <a:gd name="connsiteX16" fmla="*/ 457200 w 1920583"/>
                <a:gd name="connsiteY16" fmla="*/ 1587641 h 1615266"/>
                <a:gd name="connsiteX17" fmla="*/ 495300 w 1920583"/>
                <a:gd name="connsiteY17" fmla="*/ 1600341 h 1615266"/>
                <a:gd name="connsiteX18" fmla="*/ 558800 w 1920583"/>
                <a:gd name="connsiteY18" fmla="*/ 1613041 h 1615266"/>
                <a:gd name="connsiteX19" fmla="*/ 812800 w 1920583"/>
                <a:gd name="connsiteY19" fmla="*/ 1587641 h 1615266"/>
                <a:gd name="connsiteX20" fmla="*/ 889000 w 1920583"/>
                <a:gd name="connsiteY20" fmla="*/ 1562241 h 1615266"/>
                <a:gd name="connsiteX21" fmla="*/ 927100 w 1920583"/>
                <a:gd name="connsiteY21" fmla="*/ 1549541 h 1615266"/>
                <a:gd name="connsiteX22" fmla="*/ 977900 w 1920583"/>
                <a:gd name="connsiteY22" fmla="*/ 1473341 h 1615266"/>
                <a:gd name="connsiteX23" fmla="*/ 990600 w 1920583"/>
                <a:gd name="connsiteY23" fmla="*/ 1422541 h 1615266"/>
                <a:gd name="connsiteX24" fmla="*/ 1041400 w 1920583"/>
                <a:gd name="connsiteY24" fmla="*/ 1346341 h 1615266"/>
                <a:gd name="connsiteX25" fmla="*/ 1079500 w 1920583"/>
                <a:gd name="connsiteY25" fmla="*/ 1270141 h 1615266"/>
                <a:gd name="connsiteX26" fmla="*/ 1257300 w 1920583"/>
                <a:gd name="connsiteY26" fmla="*/ 1143141 h 1615266"/>
                <a:gd name="connsiteX27" fmla="*/ 1371600 w 1920583"/>
                <a:gd name="connsiteY27" fmla="*/ 1092341 h 1615266"/>
                <a:gd name="connsiteX28" fmla="*/ 1409700 w 1920583"/>
                <a:gd name="connsiteY28" fmla="*/ 1079641 h 1615266"/>
                <a:gd name="connsiteX29" fmla="*/ 1473200 w 1920583"/>
                <a:gd name="connsiteY29" fmla="*/ 1054241 h 1615266"/>
                <a:gd name="connsiteX30" fmla="*/ 1511300 w 1920583"/>
                <a:gd name="connsiteY30" fmla="*/ 1041541 h 1615266"/>
                <a:gd name="connsiteX31" fmla="*/ 1600200 w 1920583"/>
                <a:gd name="connsiteY31" fmla="*/ 978041 h 1615266"/>
                <a:gd name="connsiteX32" fmla="*/ 1638300 w 1920583"/>
                <a:gd name="connsiteY32" fmla="*/ 952641 h 1615266"/>
                <a:gd name="connsiteX33" fmla="*/ 1676400 w 1920583"/>
                <a:gd name="connsiteY33" fmla="*/ 939941 h 1615266"/>
                <a:gd name="connsiteX34" fmla="*/ 1714500 w 1920583"/>
                <a:gd name="connsiteY34" fmla="*/ 901841 h 1615266"/>
                <a:gd name="connsiteX35" fmla="*/ 1752600 w 1920583"/>
                <a:gd name="connsiteY35" fmla="*/ 876441 h 1615266"/>
                <a:gd name="connsiteX36" fmla="*/ 1790700 w 1920583"/>
                <a:gd name="connsiteY36" fmla="*/ 825641 h 1615266"/>
                <a:gd name="connsiteX37" fmla="*/ 1828800 w 1920583"/>
                <a:gd name="connsiteY37" fmla="*/ 787541 h 1615266"/>
                <a:gd name="connsiteX38" fmla="*/ 1841500 w 1920583"/>
                <a:gd name="connsiteY38" fmla="*/ 736741 h 1615266"/>
                <a:gd name="connsiteX39" fmla="*/ 1879600 w 1920583"/>
                <a:gd name="connsiteY39" fmla="*/ 647841 h 1615266"/>
                <a:gd name="connsiteX40" fmla="*/ 1905000 w 1920583"/>
                <a:gd name="connsiteY40" fmla="*/ 546241 h 1615266"/>
                <a:gd name="connsiteX41" fmla="*/ 1866900 w 1920583"/>
                <a:gd name="connsiteY41" fmla="*/ 343041 h 1615266"/>
                <a:gd name="connsiteX42" fmla="*/ 1828800 w 1920583"/>
                <a:gd name="connsiteY42" fmla="*/ 317641 h 1615266"/>
                <a:gd name="connsiteX43" fmla="*/ 1765300 w 1920583"/>
                <a:gd name="connsiteY43" fmla="*/ 241441 h 1615266"/>
                <a:gd name="connsiteX44" fmla="*/ 1714500 w 1920583"/>
                <a:gd name="connsiteY44" fmla="*/ 216041 h 1615266"/>
                <a:gd name="connsiteX45" fmla="*/ 1676400 w 1920583"/>
                <a:gd name="connsiteY45" fmla="*/ 177941 h 1615266"/>
                <a:gd name="connsiteX46" fmla="*/ 1600200 w 1920583"/>
                <a:gd name="connsiteY46" fmla="*/ 152541 h 1615266"/>
                <a:gd name="connsiteX47" fmla="*/ 1524000 w 1920583"/>
                <a:gd name="connsiteY47" fmla="*/ 101741 h 1615266"/>
                <a:gd name="connsiteX48" fmla="*/ 1435100 w 1920583"/>
                <a:gd name="connsiteY48" fmla="*/ 76341 h 1615266"/>
                <a:gd name="connsiteX49" fmla="*/ 1358900 w 1920583"/>
                <a:gd name="connsiteY49" fmla="*/ 63641 h 1615266"/>
                <a:gd name="connsiteX50" fmla="*/ 1231900 w 1920583"/>
                <a:gd name="connsiteY50" fmla="*/ 38241 h 1615266"/>
                <a:gd name="connsiteX51" fmla="*/ 1092200 w 1920583"/>
                <a:gd name="connsiteY51" fmla="*/ 25541 h 1615266"/>
                <a:gd name="connsiteX52" fmla="*/ 609600 w 1920583"/>
                <a:gd name="connsiteY52" fmla="*/ 50941 h 1615266"/>
                <a:gd name="connsiteX53" fmla="*/ 508000 w 1920583"/>
                <a:gd name="connsiteY53" fmla="*/ 76341 h 1615266"/>
                <a:gd name="connsiteX54" fmla="*/ 469900 w 1920583"/>
                <a:gd name="connsiteY54" fmla="*/ 89041 h 1615266"/>
                <a:gd name="connsiteX55" fmla="*/ 419100 w 1920583"/>
                <a:gd name="connsiteY55" fmla="*/ 101741 h 1615266"/>
                <a:gd name="connsiteX56" fmla="*/ 381000 w 1920583"/>
                <a:gd name="connsiteY56" fmla="*/ 127141 h 1615266"/>
                <a:gd name="connsiteX57" fmla="*/ 342900 w 1920583"/>
                <a:gd name="connsiteY57" fmla="*/ 139841 h 1615266"/>
                <a:gd name="connsiteX58" fmla="*/ 266700 w 1920583"/>
                <a:gd name="connsiteY58" fmla="*/ 190641 h 1615266"/>
                <a:gd name="connsiteX59" fmla="*/ 228600 w 1920583"/>
                <a:gd name="connsiteY59" fmla="*/ 216041 h 1615266"/>
                <a:gd name="connsiteX60" fmla="*/ 152400 w 1920583"/>
                <a:gd name="connsiteY60" fmla="*/ 368441 h 1615266"/>
                <a:gd name="connsiteX61" fmla="*/ 139700 w 1920583"/>
                <a:gd name="connsiteY61" fmla="*/ 406541 h 1615266"/>
                <a:gd name="connsiteX62" fmla="*/ 127000 w 1920583"/>
                <a:gd name="connsiteY62" fmla="*/ 444641 h 1615266"/>
                <a:gd name="connsiteX63" fmla="*/ 127000 w 1920583"/>
                <a:gd name="connsiteY63" fmla="*/ 660541 h 1615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920583" h="1615266">
                  <a:moveTo>
                    <a:pt x="127000" y="660541"/>
                  </a:moveTo>
                  <a:cubicBezTo>
                    <a:pt x="132989" y="678508"/>
                    <a:pt x="152400" y="733494"/>
                    <a:pt x="152400" y="749441"/>
                  </a:cubicBezTo>
                  <a:cubicBezTo>
                    <a:pt x="152400" y="784179"/>
                    <a:pt x="127142" y="796746"/>
                    <a:pt x="114300" y="825641"/>
                  </a:cubicBezTo>
                  <a:cubicBezTo>
                    <a:pt x="103426" y="850107"/>
                    <a:pt x="103752" y="879564"/>
                    <a:pt x="88900" y="901841"/>
                  </a:cubicBezTo>
                  <a:cubicBezTo>
                    <a:pt x="80433" y="914541"/>
                    <a:pt x="70326" y="926289"/>
                    <a:pt x="63500" y="939941"/>
                  </a:cubicBezTo>
                  <a:cubicBezTo>
                    <a:pt x="57513" y="951915"/>
                    <a:pt x="56787" y="966067"/>
                    <a:pt x="50800" y="978041"/>
                  </a:cubicBezTo>
                  <a:cubicBezTo>
                    <a:pt x="43974" y="991693"/>
                    <a:pt x="31599" y="1002193"/>
                    <a:pt x="25400" y="1016141"/>
                  </a:cubicBezTo>
                  <a:cubicBezTo>
                    <a:pt x="14526" y="1040607"/>
                    <a:pt x="0" y="1092341"/>
                    <a:pt x="0" y="1092341"/>
                  </a:cubicBezTo>
                  <a:cubicBezTo>
                    <a:pt x="9005" y="1164381"/>
                    <a:pt x="7419" y="1184804"/>
                    <a:pt x="25400" y="1244741"/>
                  </a:cubicBezTo>
                  <a:cubicBezTo>
                    <a:pt x="33093" y="1270386"/>
                    <a:pt x="35948" y="1298664"/>
                    <a:pt x="50800" y="1320941"/>
                  </a:cubicBezTo>
                  <a:cubicBezTo>
                    <a:pt x="59267" y="1333641"/>
                    <a:pt x="69374" y="1345389"/>
                    <a:pt x="76200" y="1359041"/>
                  </a:cubicBezTo>
                  <a:cubicBezTo>
                    <a:pt x="96858" y="1400358"/>
                    <a:pt x="77904" y="1398845"/>
                    <a:pt x="114300" y="1435241"/>
                  </a:cubicBezTo>
                  <a:cubicBezTo>
                    <a:pt x="125093" y="1446034"/>
                    <a:pt x="140674" y="1450870"/>
                    <a:pt x="152400" y="1460641"/>
                  </a:cubicBezTo>
                  <a:cubicBezTo>
                    <a:pt x="166198" y="1472139"/>
                    <a:pt x="174800" y="1490019"/>
                    <a:pt x="190500" y="1498741"/>
                  </a:cubicBezTo>
                  <a:cubicBezTo>
                    <a:pt x="213905" y="1511744"/>
                    <a:pt x="241300" y="1515674"/>
                    <a:pt x="266700" y="1524141"/>
                  </a:cubicBezTo>
                  <a:lnTo>
                    <a:pt x="342900" y="1549541"/>
                  </a:lnTo>
                  <a:lnTo>
                    <a:pt x="457200" y="1587641"/>
                  </a:lnTo>
                  <a:cubicBezTo>
                    <a:pt x="469900" y="1591874"/>
                    <a:pt x="482173" y="1597716"/>
                    <a:pt x="495300" y="1600341"/>
                  </a:cubicBezTo>
                  <a:lnTo>
                    <a:pt x="558800" y="1613041"/>
                  </a:lnTo>
                  <a:cubicBezTo>
                    <a:pt x="683945" y="1605219"/>
                    <a:pt x="720716" y="1615266"/>
                    <a:pt x="812800" y="1587641"/>
                  </a:cubicBezTo>
                  <a:cubicBezTo>
                    <a:pt x="838445" y="1579948"/>
                    <a:pt x="863600" y="1570708"/>
                    <a:pt x="889000" y="1562241"/>
                  </a:cubicBezTo>
                  <a:lnTo>
                    <a:pt x="927100" y="1549541"/>
                  </a:lnTo>
                  <a:cubicBezTo>
                    <a:pt x="944033" y="1524141"/>
                    <a:pt x="970496" y="1502957"/>
                    <a:pt x="977900" y="1473341"/>
                  </a:cubicBezTo>
                  <a:cubicBezTo>
                    <a:pt x="982133" y="1456408"/>
                    <a:pt x="982794" y="1438153"/>
                    <a:pt x="990600" y="1422541"/>
                  </a:cubicBezTo>
                  <a:cubicBezTo>
                    <a:pt x="1004252" y="1395237"/>
                    <a:pt x="1031747" y="1375301"/>
                    <a:pt x="1041400" y="1346341"/>
                  </a:cubicBezTo>
                  <a:cubicBezTo>
                    <a:pt x="1050701" y="1318438"/>
                    <a:pt x="1056053" y="1291243"/>
                    <a:pt x="1079500" y="1270141"/>
                  </a:cubicBezTo>
                  <a:cubicBezTo>
                    <a:pt x="1081271" y="1268547"/>
                    <a:pt x="1235475" y="1150416"/>
                    <a:pt x="1257300" y="1143141"/>
                  </a:cubicBezTo>
                  <a:cubicBezTo>
                    <a:pt x="1453889" y="1077611"/>
                    <a:pt x="1250845" y="1152718"/>
                    <a:pt x="1371600" y="1092341"/>
                  </a:cubicBezTo>
                  <a:cubicBezTo>
                    <a:pt x="1383574" y="1086354"/>
                    <a:pt x="1397165" y="1084341"/>
                    <a:pt x="1409700" y="1079641"/>
                  </a:cubicBezTo>
                  <a:cubicBezTo>
                    <a:pt x="1431046" y="1071636"/>
                    <a:pt x="1451854" y="1062246"/>
                    <a:pt x="1473200" y="1054241"/>
                  </a:cubicBezTo>
                  <a:cubicBezTo>
                    <a:pt x="1485735" y="1049541"/>
                    <a:pt x="1499326" y="1047528"/>
                    <a:pt x="1511300" y="1041541"/>
                  </a:cubicBezTo>
                  <a:cubicBezTo>
                    <a:pt x="1531253" y="1031564"/>
                    <a:pt x="1586777" y="987629"/>
                    <a:pt x="1600200" y="978041"/>
                  </a:cubicBezTo>
                  <a:cubicBezTo>
                    <a:pt x="1612620" y="969169"/>
                    <a:pt x="1624648" y="959467"/>
                    <a:pt x="1638300" y="952641"/>
                  </a:cubicBezTo>
                  <a:cubicBezTo>
                    <a:pt x="1650274" y="946654"/>
                    <a:pt x="1663700" y="944174"/>
                    <a:pt x="1676400" y="939941"/>
                  </a:cubicBezTo>
                  <a:cubicBezTo>
                    <a:pt x="1689100" y="927241"/>
                    <a:pt x="1700702" y="913339"/>
                    <a:pt x="1714500" y="901841"/>
                  </a:cubicBezTo>
                  <a:cubicBezTo>
                    <a:pt x="1726226" y="892070"/>
                    <a:pt x="1741807" y="887234"/>
                    <a:pt x="1752600" y="876441"/>
                  </a:cubicBezTo>
                  <a:cubicBezTo>
                    <a:pt x="1767567" y="861474"/>
                    <a:pt x="1776925" y="841712"/>
                    <a:pt x="1790700" y="825641"/>
                  </a:cubicBezTo>
                  <a:cubicBezTo>
                    <a:pt x="1802389" y="812004"/>
                    <a:pt x="1816100" y="800241"/>
                    <a:pt x="1828800" y="787541"/>
                  </a:cubicBezTo>
                  <a:cubicBezTo>
                    <a:pt x="1833033" y="770608"/>
                    <a:pt x="1835371" y="753084"/>
                    <a:pt x="1841500" y="736741"/>
                  </a:cubicBezTo>
                  <a:cubicBezTo>
                    <a:pt x="1876193" y="644226"/>
                    <a:pt x="1858575" y="724932"/>
                    <a:pt x="1879600" y="647841"/>
                  </a:cubicBezTo>
                  <a:cubicBezTo>
                    <a:pt x="1888785" y="614162"/>
                    <a:pt x="1905000" y="546241"/>
                    <a:pt x="1905000" y="546241"/>
                  </a:cubicBezTo>
                  <a:cubicBezTo>
                    <a:pt x="1899570" y="475648"/>
                    <a:pt x="1920583" y="396724"/>
                    <a:pt x="1866900" y="343041"/>
                  </a:cubicBezTo>
                  <a:cubicBezTo>
                    <a:pt x="1856107" y="332248"/>
                    <a:pt x="1841500" y="326108"/>
                    <a:pt x="1828800" y="317641"/>
                  </a:cubicBezTo>
                  <a:cubicBezTo>
                    <a:pt x="1808547" y="287261"/>
                    <a:pt x="1796414" y="263665"/>
                    <a:pt x="1765300" y="241441"/>
                  </a:cubicBezTo>
                  <a:cubicBezTo>
                    <a:pt x="1749894" y="230437"/>
                    <a:pt x="1729906" y="227045"/>
                    <a:pt x="1714500" y="216041"/>
                  </a:cubicBezTo>
                  <a:cubicBezTo>
                    <a:pt x="1699885" y="205602"/>
                    <a:pt x="1692100" y="186663"/>
                    <a:pt x="1676400" y="177941"/>
                  </a:cubicBezTo>
                  <a:cubicBezTo>
                    <a:pt x="1652995" y="164938"/>
                    <a:pt x="1622477" y="167393"/>
                    <a:pt x="1600200" y="152541"/>
                  </a:cubicBezTo>
                  <a:cubicBezTo>
                    <a:pt x="1574800" y="135608"/>
                    <a:pt x="1552960" y="111394"/>
                    <a:pt x="1524000" y="101741"/>
                  </a:cubicBezTo>
                  <a:cubicBezTo>
                    <a:pt x="1487687" y="89637"/>
                    <a:pt x="1474967" y="84314"/>
                    <a:pt x="1435100" y="76341"/>
                  </a:cubicBezTo>
                  <a:cubicBezTo>
                    <a:pt x="1409850" y="71291"/>
                    <a:pt x="1384150" y="68691"/>
                    <a:pt x="1358900" y="63641"/>
                  </a:cubicBezTo>
                  <a:cubicBezTo>
                    <a:pt x="1274799" y="46821"/>
                    <a:pt x="1337590" y="50675"/>
                    <a:pt x="1231900" y="38241"/>
                  </a:cubicBezTo>
                  <a:cubicBezTo>
                    <a:pt x="1185462" y="32778"/>
                    <a:pt x="1138767" y="29774"/>
                    <a:pt x="1092200" y="25541"/>
                  </a:cubicBezTo>
                  <a:cubicBezTo>
                    <a:pt x="931333" y="34008"/>
                    <a:pt x="762423" y="0"/>
                    <a:pt x="609600" y="50941"/>
                  </a:cubicBezTo>
                  <a:cubicBezTo>
                    <a:pt x="522509" y="79971"/>
                    <a:pt x="630603" y="45690"/>
                    <a:pt x="508000" y="76341"/>
                  </a:cubicBezTo>
                  <a:cubicBezTo>
                    <a:pt x="495013" y="79588"/>
                    <a:pt x="482772" y="85363"/>
                    <a:pt x="469900" y="89041"/>
                  </a:cubicBezTo>
                  <a:cubicBezTo>
                    <a:pt x="453117" y="93836"/>
                    <a:pt x="436033" y="97508"/>
                    <a:pt x="419100" y="101741"/>
                  </a:cubicBezTo>
                  <a:cubicBezTo>
                    <a:pt x="406400" y="110208"/>
                    <a:pt x="394652" y="120315"/>
                    <a:pt x="381000" y="127141"/>
                  </a:cubicBezTo>
                  <a:cubicBezTo>
                    <a:pt x="369026" y="133128"/>
                    <a:pt x="354602" y="133340"/>
                    <a:pt x="342900" y="139841"/>
                  </a:cubicBezTo>
                  <a:cubicBezTo>
                    <a:pt x="316215" y="154666"/>
                    <a:pt x="292100" y="173708"/>
                    <a:pt x="266700" y="190641"/>
                  </a:cubicBezTo>
                  <a:lnTo>
                    <a:pt x="228600" y="216041"/>
                  </a:lnTo>
                  <a:cubicBezTo>
                    <a:pt x="162948" y="314518"/>
                    <a:pt x="187453" y="263281"/>
                    <a:pt x="152400" y="368441"/>
                  </a:cubicBezTo>
                  <a:lnTo>
                    <a:pt x="139700" y="406541"/>
                  </a:lnTo>
                  <a:cubicBezTo>
                    <a:pt x="135467" y="419241"/>
                    <a:pt x="127000" y="431254"/>
                    <a:pt x="127000" y="444641"/>
                  </a:cubicBezTo>
                  <a:lnTo>
                    <a:pt x="127000" y="660541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4127500" y="3568700"/>
              <a:ext cx="1793581" cy="1524000"/>
            </a:xfrm>
            <a:custGeom>
              <a:avLst/>
              <a:gdLst>
                <a:gd name="connsiteX0" fmla="*/ 266700 w 1793581"/>
                <a:gd name="connsiteY0" fmla="*/ 635000 h 1524000"/>
                <a:gd name="connsiteX1" fmla="*/ 254000 w 1793581"/>
                <a:gd name="connsiteY1" fmla="*/ 736600 h 1524000"/>
                <a:gd name="connsiteX2" fmla="*/ 241300 w 1793581"/>
                <a:gd name="connsiteY2" fmla="*/ 774700 h 1524000"/>
                <a:gd name="connsiteX3" fmla="*/ 203200 w 1793581"/>
                <a:gd name="connsiteY3" fmla="*/ 800100 h 1524000"/>
                <a:gd name="connsiteX4" fmla="*/ 165100 w 1793581"/>
                <a:gd name="connsiteY4" fmla="*/ 876300 h 1524000"/>
                <a:gd name="connsiteX5" fmla="*/ 127000 w 1793581"/>
                <a:gd name="connsiteY5" fmla="*/ 914400 h 1524000"/>
                <a:gd name="connsiteX6" fmla="*/ 63500 w 1793581"/>
                <a:gd name="connsiteY6" fmla="*/ 990600 h 1524000"/>
                <a:gd name="connsiteX7" fmla="*/ 25400 w 1793581"/>
                <a:gd name="connsiteY7" fmla="*/ 1066800 h 1524000"/>
                <a:gd name="connsiteX8" fmla="*/ 0 w 1793581"/>
                <a:gd name="connsiteY8" fmla="*/ 1155700 h 1524000"/>
                <a:gd name="connsiteX9" fmla="*/ 12700 w 1793581"/>
                <a:gd name="connsiteY9" fmla="*/ 1320800 h 1524000"/>
                <a:gd name="connsiteX10" fmla="*/ 25400 w 1793581"/>
                <a:gd name="connsiteY10" fmla="*/ 1358900 h 1524000"/>
                <a:gd name="connsiteX11" fmla="*/ 165100 w 1793581"/>
                <a:gd name="connsiteY11" fmla="*/ 1460500 h 1524000"/>
                <a:gd name="connsiteX12" fmla="*/ 292100 w 1793581"/>
                <a:gd name="connsiteY12" fmla="*/ 1498600 h 1524000"/>
                <a:gd name="connsiteX13" fmla="*/ 330200 w 1793581"/>
                <a:gd name="connsiteY13" fmla="*/ 1511300 h 1524000"/>
                <a:gd name="connsiteX14" fmla="*/ 419100 w 1793581"/>
                <a:gd name="connsiteY14" fmla="*/ 1524000 h 1524000"/>
                <a:gd name="connsiteX15" fmla="*/ 1054100 w 1793581"/>
                <a:gd name="connsiteY15" fmla="*/ 1511300 h 1524000"/>
                <a:gd name="connsiteX16" fmla="*/ 1117600 w 1793581"/>
                <a:gd name="connsiteY16" fmla="*/ 1498600 h 1524000"/>
                <a:gd name="connsiteX17" fmla="*/ 1308100 w 1793581"/>
                <a:gd name="connsiteY17" fmla="*/ 1473200 h 1524000"/>
                <a:gd name="connsiteX18" fmla="*/ 1409700 w 1793581"/>
                <a:gd name="connsiteY18" fmla="*/ 1435100 h 1524000"/>
                <a:gd name="connsiteX19" fmla="*/ 1485900 w 1793581"/>
                <a:gd name="connsiteY19" fmla="*/ 1409700 h 1524000"/>
                <a:gd name="connsiteX20" fmla="*/ 1562100 w 1793581"/>
                <a:gd name="connsiteY20" fmla="*/ 1371600 h 1524000"/>
                <a:gd name="connsiteX21" fmla="*/ 1663700 w 1793581"/>
                <a:gd name="connsiteY21" fmla="*/ 1244600 h 1524000"/>
                <a:gd name="connsiteX22" fmla="*/ 1689100 w 1793581"/>
                <a:gd name="connsiteY22" fmla="*/ 1193800 h 1524000"/>
                <a:gd name="connsiteX23" fmla="*/ 1739900 w 1793581"/>
                <a:gd name="connsiteY23" fmla="*/ 1066800 h 1524000"/>
                <a:gd name="connsiteX24" fmla="*/ 1752600 w 1793581"/>
                <a:gd name="connsiteY24" fmla="*/ 952500 h 1524000"/>
                <a:gd name="connsiteX25" fmla="*/ 1778000 w 1793581"/>
                <a:gd name="connsiteY25" fmla="*/ 876300 h 1524000"/>
                <a:gd name="connsiteX26" fmla="*/ 1752600 w 1793581"/>
                <a:gd name="connsiteY26" fmla="*/ 546100 h 1524000"/>
                <a:gd name="connsiteX27" fmla="*/ 1727200 w 1793581"/>
                <a:gd name="connsiteY27" fmla="*/ 482600 h 1524000"/>
                <a:gd name="connsiteX28" fmla="*/ 1714500 w 1793581"/>
                <a:gd name="connsiteY28" fmla="*/ 431800 h 1524000"/>
                <a:gd name="connsiteX29" fmla="*/ 1663700 w 1793581"/>
                <a:gd name="connsiteY29" fmla="*/ 355600 h 1524000"/>
                <a:gd name="connsiteX30" fmla="*/ 1638300 w 1793581"/>
                <a:gd name="connsiteY30" fmla="*/ 304800 h 1524000"/>
                <a:gd name="connsiteX31" fmla="*/ 1473200 w 1793581"/>
                <a:gd name="connsiteY31" fmla="*/ 152400 h 1524000"/>
                <a:gd name="connsiteX32" fmla="*/ 1346200 w 1793581"/>
                <a:gd name="connsiteY32" fmla="*/ 63500 h 1524000"/>
                <a:gd name="connsiteX33" fmla="*/ 1308100 w 1793581"/>
                <a:gd name="connsiteY33" fmla="*/ 38100 h 1524000"/>
                <a:gd name="connsiteX34" fmla="*/ 1181100 w 1793581"/>
                <a:gd name="connsiteY34" fmla="*/ 12700 h 1524000"/>
                <a:gd name="connsiteX35" fmla="*/ 1066800 w 1793581"/>
                <a:gd name="connsiteY35" fmla="*/ 0 h 1524000"/>
                <a:gd name="connsiteX36" fmla="*/ 889000 w 1793581"/>
                <a:gd name="connsiteY36" fmla="*/ 12700 h 1524000"/>
                <a:gd name="connsiteX37" fmla="*/ 850900 w 1793581"/>
                <a:gd name="connsiteY37" fmla="*/ 38100 h 1524000"/>
                <a:gd name="connsiteX38" fmla="*/ 800100 w 1793581"/>
                <a:gd name="connsiteY38" fmla="*/ 50800 h 1524000"/>
                <a:gd name="connsiteX39" fmla="*/ 749300 w 1793581"/>
                <a:gd name="connsiteY39" fmla="*/ 76200 h 1524000"/>
                <a:gd name="connsiteX40" fmla="*/ 711200 w 1793581"/>
                <a:gd name="connsiteY40" fmla="*/ 88900 h 1524000"/>
                <a:gd name="connsiteX41" fmla="*/ 635000 w 1793581"/>
                <a:gd name="connsiteY41" fmla="*/ 127000 h 1524000"/>
                <a:gd name="connsiteX42" fmla="*/ 558800 w 1793581"/>
                <a:gd name="connsiteY42" fmla="*/ 203200 h 1524000"/>
                <a:gd name="connsiteX43" fmla="*/ 520700 w 1793581"/>
                <a:gd name="connsiteY43" fmla="*/ 279400 h 1524000"/>
                <a:gd name="connsiteX44" fmla="*/ 495300 w 1793581"/>
                <a:gd name="connsiteY44" fmla="*/ 317500 h 1524000"/>
                <a:gd name="connsiteX45" fmla="*/ 457200 w 1793581"/>
                <a:gd name="connsiteY45" fmla="*/ 393700 h 1524000"/>
                <a:gd name="connsiteX46" fmla="*/ 431800 w 1793581"/>
                <a:gd name="connsiteY46" fmla="*/ 482600 h 1524000"/>
                <a:gd name="connsiteX47" fmla="*/ 381000 w 1793581"/>
                <a:gd name="connsiteY47" fmla="*/ 558800 h 1524000"/>
                <a:gd name="connsiteX48" fmla="*/ 368300 w 1793581"/>
                <a:gd name="connsiteY48" fmla="*/ 596900 h 1524000"/>
                <a:gd name="connsiteX49" fmla="*/ 317500 w 1793581"/>
                <a:gd name="connsiteY49" fmla="*/ 622300 h 1524000"/>
                <a:gd name="connsiteX50" fmla="*/ 266700 w 1793581"/>
                <a:gd name="connsiteY50" fmla="*/ 635000 h 152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793581" h="1524000">
                  <a:moveTo>
                    <a:pt x="266700" y="635000"/>
                  </a:moveTo>
                  <a:cubicBezTo>
                    <a:pt x="256117" y="654050"/>
                    <a:pt x="260105" y="703020"/>
                    <a:pt x="254000" y="736600"/>
                  </a:cubicBezTo>
                  <a:cubicBezTo>
                    <a:pt x="251605" y="749771"/>
                    <a:pt x="249663" y="764247"/>
                    <a:pt x="241300" y="774700"/>
                  </a:cubicBezTo>
                  <a:cubicBezTo>
                    <a:pt x="231765" y="786619"/>
                    <a:pt x="215900" y="791633"/>
                    <a:pt x="203200" y="800100"/>
                  </a:cubicBezTo>
                  <a:cubicBezTo>
                    <a:pt x="190472" y="838285"/>
                    <a:pt x="192455" y="843474"/>
                    <a:pt x="165100" y="876300"/>
                  </a:cubicBezTo>
                  <a:cubicBezTo>
                    <a:pt x="153602" y="890098"/>
                    <a:pt x="138498" y="900602"/>
                    <a:pt x="127000" y="914400"/>
                  </a:cubicBezTo>
                  <a:cubicBezTo>
                    <a:pt x="38593" y="1020488"/>
                    <a:pt x="174810" y="879290"/>
                    <a:pt x="63500" y="990600"/>
                  </a:cubicBezTo>
                  <a:cubicBezTo>
                    <a:pt x="31578" y="1086365"/>
                    <a:pt x="74639" y="968323"/>
                    <a:pt x="25400" y="1066800"/>
                  </a:cubicBezTo>
                  <a:cubicBezTo>
                    <a:pt x="16290" y="1085020"/>
                    <a:pt x="4069" y="1139424"/>
                    <a:pt x="0" y="1155700"/>
                  </a:cubicBezTo>
                  <a:cubicBezTo>
                    <a:pt x="4233" y="1210733"/>
                    <a:pt x="5854" y="1266030"/>
                    <a:pt x="12700" y="1320800"/>
                  </a:cubicBezTo>
                  <a:cubicBezTo>
                    <a:pt x="14360" y="1334084"/>
                    <a:pt x="17974" y="1347761"/>
                    <a:pt x="25400" y="1358900"/>
                  </a:cubicBezTo>
                  <a:cubicBezTo>
                    <a:pt x="52002" y="1398803"/>
                    <a:pt x="136630" y="1446265"/>
                    <a:pt x="165100" y="1460500"/>
                  </a:cubicBezTo>
                  <a:cubicBezTo>
                    <a:pt x="252882" y="1504391"/>
                    <a:pt x="178251" y="1473300"/>
                    <a:pt x="292100" y="1498600"/>
                  </a:cubicBezTo>
                  <a:cubicBezTo>
                    <a:pt x="305168" y="1501504"/>
                    <a:pt x="317073" y="1508675"/>
                    <a:pt x="330200" y="1511300"/>
                  </a:cubicBezTo>
                  <a:cubicBezTo>
                    <a:pt x="359553" y="1517171"/>
                    <a:pt x="389467" y="1519767"/>
                    <a:pt x="419100" y="1524000"/>
                  </a:cubicBezTo>
                  <a:lnTo>
                    <a:pt x="1054100" y="1511300"/>
                  </a:lnTo>
                  <a:cubicBezTo>
                    <a:pt x="1075672" y="1510516"/>
                    <a:pt x="1096253" y="1501802"/>
                    <a:pt x="1117600" y="1498600"/>
                  </a:cubicBezTo>
                  <a:cubicBezTo>
                    <a:pt x="1180953" y="1489097"/>
                    <a:pt x="1244600" y="1481667"/>
                    <a:pt x="1308100" y="1473200"/>
                  </a:cubicBezTo>
                  <a:cubicBezTo>
                    <a:pt x="1421332" y="1435456"/>
                    <a:pt x="1242655" y="1495844"/>
                    <a:pt x="1409700" y="1435100"/>
                  </a:cubicBezTo>
                  <a:cubicBezTo>
                    <a:pt x="1434862" y="1425950"/>
                    <a:pt x="1460500" y="1418167"/>
                    <a:pt x="1485900" y="1409700"/>
                  </a:cubicBezTo>
                  <a:cubicBezTo>
                    <a:pt x="1522777" y="1397408"/>
                    <a:pt x="1530766" y="1398457"/>
                    <a:pt x="1562100" y="1371600"/>
                  </a:cubicBezTo>
                  <a:cubicBezTo>
                    <a:pt x="1603444" y="1336162"/>
                    <a:pt x="1639187" y="1293625"/>
                    <a:pt x="1663700" y="1244600"/>
                  </a:cubicBezTo>
                  <a:cubicBezTo>
                    <a:pt x="1672167" y="1227667"/>
                    <a:pt x="1682069" y="1211378"/>
                    <a:pt x="1689100" y="1193800"/>
                  </a:cubicBezTo>
                  <a:cubicBezTo>
                    <a:pt x="1751874" y="1036866"/>
                    <a:pt x="1680332" y="1185935"/>
                    <a:pt x="1739900" y="1066800"/>
                  </a:cubicBezTo>
                  <a:cubicBezTo>
                    <a:pt x="1744133" y="1028700"/>
                    <a:pt x="1745082" y="990090"/>
                    <a:pt x="1752600" y="952500"/>
                  </a:cubicBezTo>
                  <a:cubicBezTo>
                    <a:pt x="1757851" y="926246"/>
                    <a:pt x="1777077" y="903058"/>
                    <a:pt x="1778000" y="876300"/>
                  </a:cubicBezTo>
                  <a:cubicBezTo>
                    <a:pt x="1783193" y="725699"/>
                    <a:pt x="1793581" y="655384"/>
                    <a:pt x="1752600" y="546100"/>
                  </a:cubicBezTo>
                  <a:cubicBezTo>
                    <a:pt x="1744595" y="524754"/>
                    <a:pt x="1734409" y="504227"/>
                    <a:pt x="1727200" y="482600"/>
                  </a:cubicBezTo>
                  <a:cubicBezTo>
                    <a:pt x="1721680" y="466041"/>
                    <a:pt x="1722306" y="447412"/>
                    <a:pt x="1714500" y="431800"/>
                  </a:cubicBezTo>
                  <a:cubicBezTo>
                    <a:pt x="1700848" y="404496"/>
                    <a:pt x="1677352" y="382904"/>
                    <a:pt x="1663700" y="355600"/>
                  </a:cubicBezTo>
                  <a:cubicBezTo>
                    <a:pt x="1655233" y="338667"/>
                    <a:pt x="1650420" y="319344"/>
                    <a:pt x="1638300" y="304800"/>
                  </a:cubicBezTo>
                  <a:cubicBezTo>
                    <a:pt x="1533705" y="179286"/>
                    <a:pt x="1564946" y="235806"/>
                    <a:pt x="1473200" y="152400"/>
                  </a:cubicBezTo>
                  <a:cubicBezTo>
                    <a:pt x="1372445" y="60805"/>
                    <a:pt x="1437783" y="86396"/>
                    <a:pt x="1346200" y="63500"/>
                  </a:cubicBezTo>
                  <a:cubicBezTo>
                    <a:pt x="1333500" y="55033"/>
                    <a:pt x="1321752" y="44926"/>
                    <a:pt x="1308100" y="38100"/>
                  </a:cubicBezTo>
                  <a:cubicBezTo>
                    <a:pt x="1273332" y="20716"/>
                    <a:pt x="1212302" y="16600"/>
                    <a:pt x="1181100" y="12700"/>
                  </a:cubicBezTo>
                  <a:cubicBezTo>
                    <a:pt x="1143062" y="7945"/>
                    <a:pt x="1104900" y="4233"/>
                    <a:pt x="1066800" y="0"/>
                  </a:cubicBezTo>
                  <a:cubicBezTo>
                    <a:pt x="1007533" y="4233"/>
                    <a:pt x="947514" y="2374"/>
                    <a:pt x="889000" y="12700"/>
                  </a:cubicBezTo>
                  <a:cubicBezTo>
                    <a:pt x="873969" y="15353"/>
                    <a:pt x="864929" y="32087"/>
                    <a:pt x="850900" y="38100"/>
                  </a:cubicBezTo>
                  <a:cubicBezTo>
                    <a:pt x="834857" y="44976"/>
                    <a:pt x="816443" y="44671"/>
                    <a:pt x="800100" y="50800"/>
                  </a:cubicBezTo>
                  <a:cubicBezTo>
                    <a:pt x="782373" y="57447"/>
                    <a:pt x="766701" y="68742"/>
                    <a:pt x="749300" y="76200"/>
                  </a:cubicBezTo>
                  <a:cubicBezTo>
                    <a:pt x="736995" y="81473"/>
                    <a:pt x="723174" y="82913"/>
                    <a:pt x="711200" y="88900"/>
                  </a:cubicBezTo>
                  <a:cubicBezTo>
                    <a:pt x="612723" y="138139"/>
                    <a:pt x="730765" y="95078"/>
                    <a:pt x="635000" y="127000"/>
                  </a:cubicBezTo>
                  <a:cubicBezTo>
                    <a:pt x="581781" y="233438"/>
                    <a:pt x="645886" y="130629"/>
                    <a:pt x="558800" y="203200"/>
                  </a:cubicBezTo>
                  <a:cubicBezTo>
                    <a:pt x="527603" y="229197"/>
                    <a:pt x="536798" y="247204"/>
                    <a:pt x="520700" y="279400"/>
                  </a:cubicBezTo>
                  <a:cubicBezTo>
                    <a:pt x="513874" y="293052"/>
                    <a:pt x="502126" y="303848"/>
                    <a:pt x="495300" y="317500"/>
                  </a:cubicBezTo>
                  <a:cubicBezTo>
                    <a:pt x="442720" y="422660"/>
                    <a:pt x="529993" y="284511"/>
                    <a:pt x="457200" y="393700"/>
                  </a:cubicBezTo>
                  <a:cubicBezTo>
                    <a:pt x="454211" y="405657"/>
                    <a:pt x="440082" y="467693"/>
                    <a:pt x="431800" y="482600"/>
                  </a:cubicBezTo>
                  <a:cubicBezTo>
                    <a:pt x="416975" y="509285"/>
                    <a:pt x="390653" y="529840"/>
                    <a:pt x="381000" y="558800"/>
                  </a:cubicBezTo>
                  <a:cubicBezTo>
                    <a:pt x="376767" y="571500"/>
                    <a:pt x="377766" y="587434"/>
                    <a:pt x="368300" y="596900"/>
                  </a:cubicBezTo>
                  <a:cubicBezTo>
                    <a:pt x="354913" y="610287"/>
                    <a:pt x="333938" y="612907"/>
                    <a:pt x="317500" y="622300"/>
                  </a:cubicBezTo>
                  <a:cubicBezTo>
                    <a:pt x="283992" y="641447"/>
                    <a:pt x="277283" y="615950"/>
                    <a:pt x="266700" y="63500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2552700" y="5001123"/>
              <a:ext cx="2866896" cy="1031377"/>
            </a:xfrm>
            <a:custGeom>
              <a:avLst/>
              <a:gdLst>
                <a:gd name="connsiteX0" fmla="*/ 1155700 w 2866896"/>
                <a:gd name="connsiteY0" fmla="*/ 2677 h 1031377"/>
                <a:gd name="connsiteX1" fmla="*/ 1092200 w 2866896"/>
                <a:gd name="connsiteY1" fmla="*/ 15377 h 1031377"/>
                <a:gd name="connsiteX2" fmla="*/ 1016000 w 2866896"/>
                <a:gd name="connsiteY2" fmla="*/ 66177 h 1031377"/>
                <a:gd name="connsiteX3" fmla="*/ 990600 w 2866896"/>
                <a:gd name="connsiteY3" fmla="*/ 104277 h 1031377"/>
                <a:gd name="connsiteX4" fmla="*/ 914400 w 2866896"/>
                <a:gd name="connsiteY4" fmla="*/ 155077 h 1031377"/>
                <a:gd name="connsiteX5" fmla="*/ 876300 w 2866896"/>
                <a:gd name="connsiteY5" fmla="*/ 180477 h 1031377"/>
                <a:gd name="connsiteX6" fmla="*/ 800100 w 2866896"/>
                <a:gd name="connsiteY6" fmla="*/ 231277 h 1031377"/>
                <a:gd name="connsiteX7" fmla="*/ 762000 w 2866896"/>
                <a:gd name="connsiteY7" fmla="*/ 256677 h 1031377"/>
                <a:gd name="connsiteX8" fmla="*/ 673100 w 2866896"/>
                <a:gd name="connsiteY8" fmla="*/ 282077 h 1031377"/>
                <a:gd name="connsiteX9" fmla="*/ 635000 w 2866896"/>
                <a:gd name="connsiteY9" fmla="*/ 294777 h 1031377"/>
                <a:gd name="connsiteX10" fmla="*/ 482600 w 2866896"/>
                <a:gd name="connsiteY10" fmla="*/ 320177 h 1031377"/>
                <a:gd name="connsiteX11" fmla="*/ 381000 w 2866896"/>
                <a:gd name="connsiteY11" fmla="*/ 345577 h 1031377"/>
                <a:gd name="connsiteX12" fmla="*/ 304800 w 2866896"/>
                <a:gd name="connsiteY12" fmla="*/ 370977 h 1031377"/>
                <a:gd name="connsiteX13" fmla="*/ 228600 w 2866896"/>
                <a:gd name="connsiteY13" fmla="*/ 409077 h 1031377"/>
                <a:gd name="connsiteX14" fmla="*/ 127000 w 2866896"/>
                <a:gd name="connsiteY14" fmla="*/ 459877 h 1031377"/>
                <a:gd name="connsiteX15" fmla="*/ 76200 w 2866896"/>
                <a:gd name="connsiteY15" fmla="*/ 485277 h 1031377"/>
                <a:gd name="connsiteX16" fmla="*/ 0 w 2866896"/>
                <a:gd name="connsiteY16" fmla="*/ 561477 h 1031377"/>
                <a:gd name="connsiteX17" fmla="*/ 25400 w 2866896"/>
                <a:gd name="connsiteY17" fmla="*/ 701177 h 1031377"/>
                <a:gd name="connsiteX18" fmla="*/ 50800 w 2866896"/>
                <a:gd name="connsiteY18" fmla="*/ 739277 h 1031377"/>
                <a:gd name="connsiteX19" fmla="*/ 127000 w 2866896"/>
                <a:gd name="connsiteY19" fmla="*/ 840877 h 1031377"/>
                <a:gd name="connsiteX20" fmla="*/ 177800 w 2866896"/>
                <a:gd name="connsiteY20" fmla="*/ 866277 h 1031377"/>
                <a:gd name="connsiteX21" fmla="*/ 254000 w 2866896"/>
                <a:gd name="connsiteY21" fmla="*/ 917077 h 1031377"/>
                <a:gd name="connsiteX22" fmla="*/ 355600 w 2866896"/>
                <a:gd name="connsiteY22" fmla="*/ 942477 h 1031377"/>
                <a:gd name="connsiteX23" fmla="*/ 444500 w 2866896"/>
                <a:gd name="connsiteY23" fmla="*/ 967877 h 1031377"/>
                <a:gd name="connsiteX24" fmla="*/ 533400 w 2866896"/>
                <a:gd name="connsiteY24" fmla="*/ 993277 h 1031377"/>
                <a:gd name="connsiteX25" fmla="*/ 800100 w 2866896"/>
                <a:gd name="connsiteY25" fmla="*/ 1018677 h 1031377"/>
                <a:gd name="connsiteX26" fmla="*/ 1270000 w 2866896"/>
                <a:gd name="connsiteY26" fmla="*/ 1005977 h 1031377"/>
                <a:gd name="connsiteX27" fmla="*/ 1333500 w 2866896"/>
                <a:gd name="connsiteY27" fmla="*/ 993277 h 1031377"/>
                <a:gd name="connsiteX28" fmla="*/ 1422400 w 2866896"/>
                <a:gd name="connsiteY28" fmla="*/ 980577 h 1031377"/>
                <a:gd name="connsiteX29" fmla="*/ 2070100 w 2866896"/>
                <a:gd name="connsiteY29" fmla="*/ 993277 h 1031377"/>
                <a:gd name="connsiteX30" fmla="*/ 2197100 w 2866896"/>
                <a:gd name="connsiteY30" fmla="*/ 1005977 h 1031377"/>
                <a:gd name="connsiteX31" fmla="*/ 2324100 w 2866896"/>
                <a:gd name="connsiteY31" fmla="*/ 1031377 h 1031377"/>
                <a:gd name="connsiteX32" fmla="*/ 2730500 w 2866896"/>
                <a:gd name="connsiteY32" fmla="*/ 1018677 h 1031377"/>
                <a:gd name="connsiteX33" fmla="*/ 2768600 w 2866896"/>
                <a:gd name="connsiteY33" fmla="*/ 1005977 h 1031377"/>
                <a:gd name="connsiteX34" fmla="*/ 2819400 w 2866896"/>
                <a:gd name="connsiteY34" fmla="*/ 993277 h 1031377"/>
                <a:gd name="connsiteX35" fmla="*/ 2844800 w 2866896"/>
                <a:gd name="connsiteY35" fmla="*/ 955177 h 1031377"/>
                <a:gd name="connsiteX36" fmla="*/ 2857500 w 2866896"/>
                <a:gd name="connsiteY36" fmla="*/ 917077 h 1031377"/>
                <a:gd name="connsiteX37" fmla="*/ 2819400 w 2866896"/>
                <a:gd name="connsiteY37" fmla="*/ 688477 h 1031377"/>
                <a:gd name="connsiteX38" fmla="*/ 2768600 w 2866896"/>
                <a:gd name="connsiteY38" fmla="*/ 612277 h 1031377"/>
                <a:gd name="connsiteX39" fmla="*/ 2616200 w 2866896"/>
                <a:gd name="connsiteY39" fmla="*/ 485277 h 1031377"/>
                <a:gd name="connsiteX40" fmla="*/ 2565400 w 2866896"/>
                <a:gd name="connsiteY40" fmla="*/ 447177 h 1031377"/>
                <a:gd name="connsiteX41" fmla="*/ 2438400 w 2866896"/>
                <a:gd name="connsiteY41" fmla="*/ 409077 h 1031377"/>
                <a:gd name="connsiteX42" fmla="*/ 2362200 w 2866896"/>
                <a:gd name="connsiteY42" fmla="*/ 383677 h 1031377"/>
                <a:gd name="connsiteX43" fmla="*/ 2197100 w 2866896"/>
                <a:gd name="connsiteY43" fmla="*/ 345577 h 1031377"/>
                <a:gd name="connsiteX44" fmla="*/ 2006600 w 2866896"/>
                <a:gd name="connsiteY44" fmla="*/ 332877 h 1031377"/>
                <a:gd name="connsiteX45" fmla="*/ 1866900 w 2866896"/>
                <a:gd name="connsiteY45" fmla="*/ 294777 h 1031377"/>
                <a:gd name="connsiteX46" fmla="*/ 1828800 w 2866896"/>
                <a:gd name="connsiteY46" fmla="*/ 256677 h 1031377"/>
                <a:gd name="connsiteX47" fmla="*/ 1790700 w 2866896"/>
                <a:gd name="connsiteY47" fmla="*/ 243977 h 1031377"/>
                <a:gd name="connsiteX48" fmla="*/ 1752600 w 2866896"/>
                <a:gd name="connsiteY48" fmla="*/ 218577 h 1031377"/>
                <a:gd name="connsiteX49" fmla="*/ 1625600 w 2866896"/>
                <a:gd name="connsiteY49" fmla="*/ 129677 h 1031377"/>
                <a:gd name="connsiteX50" fmla="*/ 1549400 w 2866896"/>
                <a:gd name="connsiteY50" fmla="*/ 91577 h 1031377"/>
                <a:gd name="connsiteX51" fmla="*/ 1473200 w 2866896"/>
                <a:gd name="connsiteY51" fmla="*/ 66177 h 1031377"/>
                <a:gd name="connsiteX52" fmla="*/ 1435100 w 2866896"/>
                <a:gd name="connsiteY52" fmla="*/ 53477 h 1031377"/>
                <a:gd name="connsiteX53" fmla="*/ 1397000 w 2866896"/>
                <a:gd name="connsiteY53" fmla="*/ 40777 h 1031377"/>
                <a:gd name="connsiteX54" fmla="*/ 1244600 w 2866896"/>
                <a:gd name="connsiteY54" fmla="*/ 28077 h 1031377"/>
                <a:gd name="connsiteX55" fmla="*/ 1155700 w 2866896"/>
                <a:gd name="connsiteY55" fmla="*/ 2677 h 1031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2866896" h="1031377">
                  <a:moveTo>
                    <a:pt x="1155700" y="2677"/>
                  </a:moveTo>
                  <a:cubicBezTo>
                    <a:pt x="1130300" y="560"/>
                    <a:pt x="1111851" y="6445"/>
                    <a:pt x="1092200" y="15377"/>
                  </a:cubicBezTo>
                  <a:cubicBezTo>
                    <a:pt x="1064409" y="28009"/>
                    <a:pt x="1016000" y="66177"/>
                    <a:pt x="1016000" y="66177"/>
                  </a:cubicBezTo>
                  <a:cubicBezTo>
                    <a:pt x="1007533" y="78877"/>
                    <a:pt x="1002087" y="94226"/>
                    <a:pt x="990600" y="104277"/>
                  </a:cubicBezTo>
                  <a:cubicBezTo>
                    <a:pt x="967626" y="124379"/>
                    <a:pt x="939800" y="138144"/>
                    <a:pt x="914400" y="155077"/>
                  </a:cubicBezTo>
                  <a:lnTo>
                    <a:pt x="876300" y="180477"/>
                  </a:lnTo>
                  <a:lnTo>
                    <a:pt x="800100" y="231277"/>
                  </a:lnTo>
                  <a:cubicBezTo>
                    <a:pt x="787400" y="239744"/>
                    <a:pt x="776480" y="251850"/>
                    <a:pt x="762000" y="256677"/>
                  </a:cubicBezTo>
                  <a:cubicBezTo>
                    <a:pt x="670649" y="287127"/>
                    <a:pt x="784728" y="250183"/>
                    <a:pt x="673100" y="282077"/>
                  </a:cubicBezTo>
                  <a:cubicBezTo>
                    <a:pt x="660228" y="285755"/>
                    <a:pt x="647987" y="291530"/>
                    <a:pt x="635000" y="294777"/>
                  </a:cubicBezTo>
                  <a:cubicBezTo>
                    <a:pt x="585478" y="307157"/>
                    <a:pt x="532779" y="313009"/>
                    <a:pt x="482600" y="320177"/>
                  </a:cubicBezTo>
                  <a:cubicBezTo>
                    <a:pt x="366995" y="358712"/>
                    <a:pt x="549579" y="299601"/>
                    <a:pt x="381000" y="345577"/>
                  </a:cubicBezTo>
                  <a:cubicBezTo>
                    <a:pt x="355169" y="352622"/>
                    <a:pt x="327077" y="356125"/>
                    <a:pt x="304800" y="370977"/>
                  </a:cubicBezTo>
                  <a:cubicBezTo>
                    <a:pt x="221304" y="426641"/>
                    <a:pt x="311226" y="371520"/>
                    <a:pt x="228600" y="409077"/>
                  </a:cubicBezTo>
                  <a:cubicBezTo>
                    <a:pt x="194130" y="424745"/>
                    <a:pt x="160867" y="442944"/>
                    <a:pt x="127000" y="459877"/>
                  </a:cubicBezTo>
                  <a:cubicBezTo>
                    <a:pt x="110067" y="468344"/>
                    <a:pt x="89587" y="471890"/>
                    <a:pt x="76200" y="485277"/>
                  </a:cubicBezTo>
                  <a:lnTo>
                    <a:pt x="0" y="561477"/>
                  </a:lnTo>
                  <a:cubicBezTo>
                    <a:pt x="4378" y="596500"/>
                    <a:pt x="5823" y="662022"/>
                    <a:pt x="25400" y="701177"/>
                  </a:cubicBezTo>
                  <a:cubicBezTo>
                    <a:pt x="32226" y="714829"/>
                    <a:pt x="41822" y="726933"/>
                    <a:pt x="50800" y="739277"/>
                  </a:cubicBezTo>
                  <a:cubicBezTo>
                    <a:pt x="75699" y="773513"/>
                    <a:pt x="89136" y="821945"/>
                    <a:pt x="127000" y="840877"/>
                  </a:cubicBezTo>
                  <a:cubicBezTo>
                    <a:pt x="143933" y="849344"/>
                    <a:pt x="161566" y="856537"/>
                    <a:pt x="177800" y="866277"/>
                  </a:cubicBezTo>
                  <a:cubicBezTo>
                    <a:pt x="203977" y="881983"/>
                    <a:pt x="224384" y="909673"/>
                    <a:pt x="254000" y="917077"/>
                  </a:cubicBezTo>
                  <a:cubicBezTo>
                    <a:pt x="287867" y="925544"/>
                    <a:pt x="322482" y="931438"/>
                    <a:pt x="355600" y="942477"/>
                  </a:cubicBezTo>
                  <a:cubicBezTo>
                    <a:pt x="446951" y="972927"/>
                    <a:pt x="332872" y="935983"/>
                    <a:pt x="444500" y="967877"/>
                  </a:cubicBezTo>
                  <a:cubicBezTo>
                    <a:pt x="492105" y="981479"/>
                    <a:pt x="478809" y="983351"/>
                    <a:pt x="533400" y="993277"/>
                  </a:cubicBezTo>
                  <a:cubicBezTo>
                    <a:pt x="628984" y="1010656"/>
                    <a:pt x="695930" y="1011236"/>
                    <a:pt x="800100" y="1018677"/>
                  </a:cubicBezTo>
                  <a:cubicBezTo>
                    <a:pt x="956733" y="1014444"/>
                    <a:pt x="1113487" y="1013430"/>
                    <a:pt x="1270000" y="1005977"/>
                  </a:cubicBezTo>
                  <a:cubicBezTo>
                    <a:pt x="1291561" y="1004950"/>
                    <a:pt x="1312208" y="996826"/>
                    <a:pt x="1333500" y="993277"/>
                  </a:cubicBezTo>
                  <a:cubicBezTo>
                    <a:pt x="1363027" y="988356"/>
                    <a:pt x="1392767" y="984810"/>
                    <a:pt x="1422400" y="980577"/>
                  </a:cubicBezTo>
                  <a:lnTo>
                    <a:pt x="2070100" y="993277"/>
                  </a:lnTo>
                  <a:cubicBezTo>
                    <a:pt x="2112622" y="994671"/>
                    <a:pt x="2155026" y="999666"/>
                    <a:pt x="2197100" y="1005977"/>
                  </a:cubicBezTo>
                  <a:cubicBezTo>
                    <a:pt x="2239794" y="1012381"/>
                    <a:pt x="2324100" y="1031377"/>
                    <a:pt x="2324100" y="1031377"/>
                  </a:cubicBezTo>
                  <a:cubicBezTo>
                    <a:pt x="2459567" y="1027144"/>
                    <a:pt x="2595188" y="1026409"/>
                    <a:pt x="2730500" y="1018677"/>
                  </a:cubicBezTo>
                  <a:cubicBezTo>
                    <a:pt x="2743865" y="1017913"/>
                    <a:pt x="2755728" y="1009655"/>
                    <a:pt x="2768600" y="1005977"/>
                  </a:cubicBezTo>
                  <a:cubicBezTo>
                    <a:pt x="2785383" y="1001182"/>
                    <a:pt x="2802467" y="997510"/>
                    <a:pt x="2819400" y="993277"/>
                  </a:cubicBezTo>
                  <a:cubicBezTo>
                    <a:pt x="2827867" y="980577"/>
                    <a:pt x="2837974" y="968829"/>
                    <a:pt x="2844800" y="955177"/>
                  </a:cubicBezTo>
                  <a:cubicBezTo>
                    <a:pt x="2850787" y="943203"/>
                    <a:pt x="2857500" y="930464"/>
                    <a:pt x="2857500" y="917077"/>
                  </a:cubicBezTo>
                  <a:cubicBezTo>
                    <a:pt x="2857500" y="798179"/>
                    <a:pt x="2866896" y="767637"/>
                    <a:pt x="2819400" y="688477"/>
                  </a:cubicBezTo>
                  <a:cubicBezTo>
                    <a:pt x="2803694" y="662300"/>
                    <a:pt x="2790186" y="633863"/>
                    <a:pt x="2768600" y="612277"/>
                  </a:cubicBezTo>
                  <a:cubicBezTo>
                    <a:pt x="2629203" y="472880"/>
                    <a:pt x="2757651" y="591365"/>
                    <a:pt x="2616200" y="485277"/>
                  </a:cubicBezTo>
                  <a:cubicBezTo>
                    <a:pt x="2599267" y="472577"/>
                    <a:pt x="2584332" y="456643"/>
                    <a:pt x="2565400" y="447177"/>
                  </a:cubicBezTo>
                  <a:cubicBezTo>
                    <a:pt x="2520499" y="424726"/>
                    <a:pt x="2483975" y="422750"/>
                    <a:pt x="2438400" y="409077"/>
                  </a:cubicBezTo>
                  <a:cubicBezTo>
                    <a:pt x="2412755" y="401384"/>
                    <a:pt x="2387600" y="392144"/>
                    <a:pt x="2362200" y="383677"/>
                  </a:cubicBezTo>
                  <a:cubicBezTo>
                    <a:pt x="2304870" y="364567"/>
                    <a:pt x="2267164" y="350248"/>
                    <a:pt x="2197100" y="345577"/>
                  </a:cubicBezTo>
                  <a:lnTo>
                    <a:pt x="2006600" y="332877"/>
                  </a:lnTo>
                  <a:cubicBezTo>
                    <a:pt x="1892013" y="304230"/>
                    <a:pt x="1938118" y="318516"/>
                    <a:pt x="1866900" y="294777"/>
                  </a:cubicBezTo>
                  <a:cubicBezTo>
                    <a:pt x="1854200" y="282077"/>
                    <a:pt x="1843744" y="266640"/>
                    <a:pt x="1828800" y="256677"/>
                  </a:cubicBezTo>
                  <a:cubicBezTo>
                    <a:pt x="1817661" y="249251"/>
                    <a:pt x="1802674" y="249964"/>
                    <a:pt x="1790700" y="243977"/>
                  </a:cubicBezTo>
                  <a:cubicBezTo>
                    <a:pt x="1777048" y="237151"/>
                    <a:pt x="1765020" y="227449"/>
                    <a:pt x="1752600" y="218577"/>
                  </a:cubicBezTo>
                  <a:cubicBezTo>
                    <a:pt x="1727242" y="200464"/>
                    <a:pt x="1647497" y="136976"/>
                    <a:pt x="1625600" y="129677"/>
                  </a:cubicBezTo>
                  <a:cubicBezTo>
                    <a:pt x="1486649" y="83360"/>
                    <a:pt x="1697116" y="157229"/>
                    <a:pt x="1549400" y="91577"/>
                  </a:cubicBezTo>
                  <a:cubicBezTo>
                    <a:pt x="1524934" y="80703"/>
                    <a:pt x="1498600" y="74644"/>
                    <a:pt x="1473200" y="66177"/>
                  </a:cubicBezTo>
                  <a:lnTo>
                    <a:pt x="1435100" y="53477"/>
                  </a:lnTo>
                  <a:cubicBezTo>
                    <a:pt x="1422400" y="49244"/>
                    <a:pt x="1410341" y="41889"/>
                    <a:pt x="1397000" y="40777"/>
                  </a:cubicBezTo>
                  <a:lnTo>
                    <a:pt x="1244600" y="28077"/>
                  </a:lnTo>
                  <a:cubicBezTo>
                    <a:pt x="1160368" y="0"/>
                    <a:pt x="1181100" y="4794"/>
                    <a:pt x="1155700" y="2677"/>
                  </a:cubicBezTo>
                  <a:close/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2844800" y="38481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/>
            <p:cNvSpPr/>
            <p:nvPr/>
          </p:nvSpPr>
          <p:spPr>
            <a:xfrm>
              <a:off x="2641600" y="4368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等腰三角形 23"/>
            <p:cNvSpPr/>
            <p:nvPr/>
          </p:nvSpPr>
          <p:spPr>
            <a:xfrm>
              <a:off x="3302000" y="37592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/>
            <p:cNvSpPr/>
            <p:nvPr/>
          </p:nvSpPr>
          <p:spPr>
            <a:xfrm>
              <a:off x="3098800" y="42037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/>
            <p:cNvSpPr/>
            <p:nvPr/>
          </p:nvSpPr>
          <p:spPr>
            <a:xfrm>
              <a:off x="3797300" y="3911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等腰三角形 26"/>
            <p:cNvSpPr/>
            <p:nvPr/>
          </p:nvSpPr>
          <p:spPr>
            <a:xfrm>
              <a:off x="3581400" y="4292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/>
            <p:cNvSpPr/>
            <p:nvPr/>
          </p:nvSpPr>
          <p:spPr>
            <a:xfrm>
              <a:off x="2667000" y="4749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>
              <a:off x="3136900" y="47244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978400" y="39243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4622800" y="4279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5143500" y="4381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318000" y="4635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4876800" y="4737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5473700" y="46736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5435600" y="3898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5588000" y="4229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34671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3797300" y="5562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3784600" y="5156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4241800" y="54991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610100" y="5537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50419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3289300" y="53975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2946400" y="55880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1718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原型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模型求解：</a:t>
            </a:r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最大化（对数）似然</a:t>
            </a: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防止下溢</a:t>
            </a: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内容占位符 4"/>
          <p:cNvSpPr txBox="1">
            <a:spLocks/>
          </p:cNvSpPr>
          <p:nvPr/>
        </p:nvSpPr>
        <p:spPr>
          <a:xfrm>
            <a:off x="692150" y="4365624"/>
            <a:ext cx="8616950" cy="57542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令：</a:t>
            </a:r>
          </a:p>
        </p:txBody>
      </p:sp>
      <p:sp>
        <p:nvSpPr>
          <p:cNvPr id="11" name="右箭头 10"/>
          <p:cNvSpPr/>
          <p:nvPr/>
        </p:nvSpPr>
        <p:spPr>
          <a:xfrm>
            <a:off x="3825709" y="5108585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80194"/>
              </p:ext>
            </p:extLst>
          </p:nvPr>
        </p:nvGraphicFramePr>
        <p:xfrm>
          <a:off x="2446797" y="2045224"/>
          <a:ext cx="3244701" cy="93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8" name="Formula" r:id="rId3" imgW="1675080" imgH="481680" progId="Equation.Ribbit">
                  <p:embed/>
                </p:oleObj>
              </mc:Choice>
              <mc:Fallback>
                <p:oleObj name="Formula" r:id="rId3" imgW="1675080" imgH="481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6797" y="2045224"/>
                        <a:ext cx="3244701" cy="93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42551"/>
              </p:ext>
            </p:extLst>
          </p:nvPr>
        </p:nvGraphicFramePr>
        <p:xfrm>
          <a:off x="3357398" y="3085812"/>
          <a:ext cx="3641841" cy="87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9" name="Formula" r:id="rId5" imgW="1999800" imgH="481680" progId="Equation.Ribbit">
                  <p:embed/>
                </p:oleObj>
              </mc:Choice>
              <mc:Fallback>
                <p:oleObj name="Formula" r:id="rId5" imgW="1999800" imgH="481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398" y="3085812"/>
                        <a:ext cx="3641841" cy="87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37852"/>
              </p:ext>
            </p:extLst>
          </p:nvPr>
        </p:nvGraphicFramePr>
        <p:xfrm>
          <a:off x="1500068" y="4874144"/>
          <a:ext cx="1761306" cy="81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0" name="Formula" r:id="rId7" imgW="827640" imgH="383760" progId="Equation.Ribbit">
                  <p:embed/>
                </p:oleObj>
              </mc:Choice>
              <mc:Fallback>
                <p:oleObj name="Formula" r:id="rId7" imgW="827640" imgH="383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068" y="4874144"/>
                        <a:ext cx="1761306" cy="81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96478"/>
              </p:ext>
            </p:extLst>
          </p:nvPr>
        </p:nvGraphicFramePr>
        <p:xfrm>
          <a:off x="5494944" y="4812646"/>
          <a:ext cx="2273182" cy="94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1" name="Formula" r:id="rId9" imgW="1043640" imgH="432360" progId="Equation.Ribbit">
                  <p:embed/>
                </p:oleObj>
              </mc:Choice>
              <mc:Fallback>
                <p:oleObj name="Formula" r:id="rId9" imgW="1043640" imgH="432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4944" y="4812646"/>
                        <a:ext cx="2273182" cy="94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模型求解（续）</a:t>
            </a:r>
          </a:p>
        </p:txBody>
      </p:sp>
      <p:sp>
        <p:nvSpPr>
          <p:cNvPr id="9" name="内容占位符 4"/>
          <p:cNvSpPr txBox="1">
            <a:spLocks/>
          </p:cNvSpPr>
          <p:nvPr/>
        </p:nvSpPr>
        <p:spPr>
          <a:xfrm>
            <a:off x="527050" y="1762124"/>
            <a:ext cx="8616950" cy="57542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令：</a:t>
            </a:r>
          </a:p>
        </p:txBody>
      </p:sp>
      <p:sp>
        <p:nvSpPr>
          <p:cNvPr id="11" name="右箭头 10"/>
          <p:cNvSpPr/>
          <p:nvPr/>
        </p:nvSpPr>
        <p:spPr>
          <a:xfrm>
            <a:off x="2717800" y="3175000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17860"/>
              </p:ext>
            </p:extLst>
          </p:nvPr>
        </p:nvGraphicFramePr>
        <p:xfrm>
          <a:off x="910681" y="2979933"/>
          <a:ext cx="1489569" cy="66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9" name="Formula" r:id="rId3" imgW="827640" imgH="369360" progId="Equation.Ribbit">
                  <p:embed/>
                </p:oleObj>
              </mc:Choice>
              <mc:Fallback>
                <p:oleObj name="Formula" r:id="rId3" imgW="827640" imgH="369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681" y="2979933"/>
                        <a:ext cx="1489569" cy="666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96198"/>
              </p:ext>
            </p:extLst>
          </p:nvPr>
        </p:nvGraphicFramePr>
        <p:xfrm>
          <a:off x="4140250" y="2861878"/>
          <a:ext cx="4570883" cy="9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0" name="Formula" r:id="rId5" imgW="2150640" imgH="438120" progId="Equation.Ribbit">
                  <p:embed/>
                </p:oleObj>
              </mc:Choice>
              <mc:Fallback>
                <p:oleObj name="Formula" r:id="rId5" imgW="2150640" imgH="438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250" y="2861878"/>
                        <a:ext cx="4570883" cy="93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算法伪代码：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8371" name="Picture 3" descr="G:\Users\lamda\Desktop\figures\GMM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2327" y="1091371"/>
            <a:ext cx="5591629" cy="50876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K=3</a:t>
            </a: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均值向量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5778" name="Picture 2" descr="G:\Users\lamda\Desktop\figures\GMM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6600" y="1165240"/>
            <a:ext cx="5930900" cy="507045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156" y="66891"/>
            <a:ext cx="8447433" cy="666521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92766" y="682486"/>
            <a:ext cx="5009321" cy="655983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2156" y="3531704"/>
            <a:ext cx="6798366" cy="377687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92155" y="5131904"/>
            <a:ext cx="8269357" cy="377687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18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>
              <a:latin typeface="+mn-ea"/>
              <a:ea typeface="+mn-ea"/>
            </a:endParaRPr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密度聚类</a:t>
            </a:r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55" y="1289758"/>
            <a:ext cx="8313299" cy="3746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25"/>
          <p:cNvSpPr>
            <a:spLocks noChangeArrowheads="1"/>
          </p:cNvSpPr>
          <p:nvPr/>
        </p:nvSpPr>
        <p:spPr bwMode="auto">
          <a:xfrm>
            <a:off x="279487" y="0"/>
            <a:ext cx="6142434" cy="7855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复杂的数据分布</a:t>
            </a:r>
          </a:p>
        </p:txBody>
      </p:sp>
    </p:spTree>
    <p:extLst>
      <p:ext uri="{BB962C8B-B14F-4D97-AF65-F5344CB8AC3E}">
        <p14:creationId xmlns:p14="http://schemas.microsoft.com/office/powerpoint/2010/main" val="23189552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61787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密度聚类的定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密度聚类也称为“基于密度的聚类”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density-based clustering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此类算法假设聚类结构能通过样本分布的紧密程度来确定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通常情况下，密度聚类算法从样本密度的角度来考察样本之间的可连接性，并基于可连接样本不断扩展聚类簇来获得最终的聚类结果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接下来介绍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DBSCAN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这一密度聚类算法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矩形 25"/>
          <p:cNvSpPr>
            <a:spLocks noChangeArrowheads="1"/>
          </p:cNvSpPr>
          <p:nvPr/>
        </p:nvSpPr>
        <p:spPr bwMode="auto">
          <a:xfrm>
            <a:off x="363297" y="0"/>
            <a:ext cx="3612356" cy="8932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DBSCAN</a:t>
            </a: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算法</a:t>
            </a:r>
          </a:p>
        </p:txBody>
      </p:sp>
      <p:sp>
        <p:nvSpPr>
          <p:cNvPr id="29" name="Shape 461"/>
          <p:cNvSpPr/>
          <p:nvPr/>
        </p:nvSpPr>
        <p:spPr>
          <a:xfrm>
            <a:off x="1759744" y="2457451"/>
            <a:ext cx="0" cy="2889647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</p:spPr>
        <p:txBody>
          <a:bodyPr lIns="0" tIns="0" rIns="0" bIns="0"/>
          <a:lstStyle/>
          <a:p>
            <a:pPr defTabSz="171416">
              <a:defRPr sz="2400">
                <a:latin typeface="+mj-lt"/>
                <a:ea typeface="+mj-ea"/>
                <a:cs typeface="+mj-cs"/>
                <a:sym typeface="Helvetica"/>
              </a:defRPr>
            </a:pPr>
            <a:endParaRPr sz="900"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63297" y="1264083"/>
            <a:ext cx="8721068" cy="4308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DBSCAN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Density-Based Spatial Clustering of Application with Noise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具有噪声的基于密度的空间聚类应用）是一种基于高密度连接区域的密度聚类算法。该算法将具有足够高密度的区域划分为簇，并可以在带有“噪声”的空间数据库中发现任意形状的聚类，它定义簇为密度相连的点的最大集合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DBSCAN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的基本概念：</a:t>
            </a:r>
          </a:p>
          <a:p>
            <a:pPr marL="1028700" lvl="2" indent="-342900">
              <a:spcBef>
                <a:spcPts val="45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对于簇中的任意一个点，它周围局部点密度必须超过某阀值；</a:t>
            </a:r>
          </a:p>
          <a:p>
            <a:pPr marL="1028700" lvl="2" indent="-342900">
              <a:spcBef>
                <a:spcPts val="45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簇中的点在空间上是相互关联的。</a:t>
            </a:r>
          </a:p>
        </p:txBody>
      </p:sp>
    </p:spTree>
    <p:extLst>
      <p:ext uri="{BB962C8B-B14F-4D97-AF65-F5344CB8AC3E}">
        <p14:creationId xmlns:p14="http://schemas.microsoft.com/office/powerpoint/2010/main" val="165269939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981576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BSCAN</a:t>
            </a:r>
            <a:r>
              <a:rPr dirty="0">
                <a:latin typeface="黑体" panose="02010609060101010101" pitchFamily="49" charset="-122"/>
                <a:ea typeface="黑体" panose="02010609060101010101" pitchFamily="49" charset="-122"/>
              </a:rPr>
              <a:t>算法：基于一组“邻域”参数</a:t>
            </a:r>
            <a:r>
              <a:rPr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来刻画样本分布的紧密程度</a:t>
            </a:r>
            <a:r>
              <a:rPr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本概念：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邻域：对样本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其   邻域包含样本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中与    的距离不大于    的样本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核心对象：若样本    的   邻域至少包含</a:t>
            </a:r>
            <a:r>
              <a:rPr lang="en-US" altLang="zh-CN" sz="1800" dirty="0" err="1">
                <a:latin typeface="黑体" panose="02010609060101010101" pitchFamily="49" charset="-122"/>
                <a:ea typeface="黑体" panose="02010609060101010101" pitchFamily="49" charset="-122"/>
              </a:rPr>
              <a:t>MinPt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个样本，则该样本点为一个核心对象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直达：若样本     位于样本   的   邻域中，且   是一个核心对象，则称样本    由    密度直达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可达：对样本   与    ，若存在样本序列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其中                  且     由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直达，则该两样本密度可达；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  <a:p>
            <a:pPr lvl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相连：对样本    与    ，若存在样本    使得两样本均由    密度可达，则称该两样本密度相连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86053"/>
              </p:ext>
            </p:extLst>
          </p:nvPr>
        </p:nvGraphicFramePr>
        <p:xfrm>
          <a:off x="5387431" y="1305631"/>
          <a:ext cx="1449873" cy="3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3" name="Formula" r:id="rId3" imgW="764640" imgH="177480" progId="Equation.Ribbit">
                  <p:embed/>
                </p:oleObj>
              </mc:Choice>
              <mc:Fallback>
                <p:oleObj name="Formula" r:id="rId3" imgW="7646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7431" y="1305631"/>
                        <a:ext cx="1449873" cy="3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047810" y="243875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4" name="Formula" r:id="rId5" imgW="61200" imgH="117360" progId="Equation.Ribbit">
                  <p:embed/>
                </p:oleObj>
              </mc:Choice>
              <mc:Fallback>
                <p:oleObj name="Formula" r:id="rId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810" y="243875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54914"/>
              </p:ext>
            </p:extLst>
          </p:nvPr>
        </p:nvGraphicFramePr>
        <p:xfrm>
          <a:off x="6723349" y="2430039"/>
          <a:ext cx="227909" cy="2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5" name="Formula" r:id="rId7" imgW="125640" imgH="154440" progId="Equation.Ribbit">
                  <p:embed/>
                </p:oleObj>
              </mc:Choice>
              <mc:Fallback>
                <p:oleObj name="Formula" r:id="rId7" imgW="125640" imgH="154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3349" y="2430039"/>
                        <a:ext cx="227909" cy="28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80015"/>
              </p:ext>
            </p:extLst>
          </p:nvPr>
        </p:nvGraphicFramePr>
        <p:xfrm>
          <a:off x="3003461" y="2359368"/>
          <a:ext cx="903821" cy="33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6" name="Formula" r:id="rId9" imgW="454320" imgH="167760" progId="Equation.Ribbit">
                  <p:embed/>
                </p:oleObj>
              </mc:Choice>
              <mc:Fallback>
                <p:oleObj name="Formula" r:id="rId9" imgW="454320" imgH="167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3461" y="2359368"/>
                        <a:ext cx="903821" cy="33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47535"/>
              </p:ext>
            </p:extLst>
          </p:nvPr>
        </p:nvGraphicFramePr>
        <p:xfrm>
          <a:off x="7737923" y="2438751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7" name="Formula" r:id="rId11" imgW="134640" imgH="130680" progId="Equation.Ribbit">
                  <p:embed/>
                </p:oleObj>
              </mc:Choice>
              <mc:Fallback>
                <p:oleObj name="Formula" r:id="rId11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7923" y="2438751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00569"/>
              </p:ext>
            </p:extLst>
          </p:nvPr>
        </p:nvGraphicFramePr>
        <p:xfrm>
          <a:off x="4802070" y="3652182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8" name="Formula" r:id="rId13" imgW="125280" imgH="118080" progId="Equation.Ribbit">
                  <p:embed/>
                </p:oleObj>
              </mc:Choice>
              <mc:Fallback>
                <p:oleObj name="Formula" r:id="rId13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2070" y="3652182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42452"/>
              </p:ext>
            </p:extLst>
          </p:nvPr>
        </p:nvGraphicFramePr>
        <p:xfrm>
          <a:off x="6410325" y="4259309"/>
          <a:ext cx="17367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9" name="Formula" r:id="rId15" imgW="851760" imgH="117360" progId="Equation.Ribbit">
                  <p:embed/>
                </p:oleObj>
              </mc:Choice>
              <mc:Fallback>
                <p:oleObj name="Formula" r:id="rId15" imgW="85176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0325" y="4259309"/>
                        <a:ext cx="173672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25926"/>
              </p:ext>
            </p:extLst>
          </p:nvPr>
        </p:nvGraphicFramePr>
        <p:xfrm>
          <a:off x="1274780" y="4553737"/>
          <a:ext cx="20764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0" name="Formula" r:id="rId17" imgW="1018800" imgH="130680" progId="Equation.Ribbit">
                  <p:embed/>
                </p:oleObj>
              </mc:Choice>
              <mc:Fallback>
                <p:oleObj name="Formula" r:id="rId17" imgW="10188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4780" y="4553737"/>
                        <a:ext cx="20764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12956"/>
              </p:ext>
            </p:extLst>
          </p:nvPr>
        </p:nvGraphicFramePr>
        <p:xfrm>
          <a:off x="3907282" y="4566470"/>
          <a:ext cx="5238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1" name="Formula" r:id="rId19" imgW="257760" imgH="130320" progId="Equation.Ribbit">
                  <p:embed/>
                </p:oleObj>
              </mc:Choice>
              <mc:Fallback>
                <p:oleObj name="Formula" r:id="rId19" imgW="25776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07282" y="4566470"/>
                        <a:ext cx="52387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58880"/>
              </p:ext>
            </p:extLst>
          </p:nvPr>
        </p:nvGraphicFramePr>
        <p:xfrm>
          <a:off x="4861002" y="4553737"/>
          <a:ext cx="2524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2" name="Formula" r:id="rId21" imgW="124560" imgH="117360" progId="Equation.Ribbit">
                  <p:embed/>
                </p:oleObj>
              </mc:Choice>
              <mc:Fallback>
                <p:oleObj name="Formula" r:id="rId21" imgW="12456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61002" y="4553737"/>
                        <a:ext cx="252413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77489"/>
              </p:ext>
            </p:extLst>
          </p:nvPr>
        </p:nvGraphicFramePr>
        <p:xfrm>
          <a:off x="5945186" y="4907864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3" name="Formula" r:id="rId23" imgW="146520" imgH="118080" progId="Equation.Ribbit">
                  <p:embed/>
                </p:oleObj>
              </mc:Choice>
              <mc:Fallback>
                <p:oleObj name="Formula" r:id="rId23" imgW="14652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45186" y="4907864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87256"/>
              </p:ext>
            </p:extLst>
          </p:nvPr>
        </p:nvGraphicFramePr>
        <p:xfrm>
          <a:off x="4554296" y="2438751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4" name="Formula" r:id="rId25" imgW="61200" imgH="117360" progId="Equation.Ribbit">
                  <p:embed/>
                </p:oleObj>
              </mc:Choice>
              <mc:Fallback>
                <p:oleObj name="Formula" r:id="rId2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4296" y="2438751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22661"/>
              </p:ext>
            </p:extLst>
          </p:nvPr>
        </p:nvGraphicFramePr>
        <p:xfrm>
          <a:off x="3907282" y="3079387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5" name="Formula" r:id="rId26" imgW="61200" imgH="117360" progId="Equation.Ribbit">
                  <p:embed/>
                </p:oleObj>
              </mc:Choice>
              <mc:Fallback>
                <p:oleObj name="Formula" r:id="rId26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7282" y="3079387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103563" y="3062156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6" name="Formula" r:id="rId27" imgW="134640" imgH="130680" progId="Equation.Ribbit">
                  <p:embed/>
                </p:oleObj>
              </mc:Choice>
              <mc:Fallback>
                <p:oleObj name="Formula" r:id="rId27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3563" y="3062156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26643"/>
              </p:ext>
            </p:extLst>
          </p:nvPr>
        </p:nvGraphicFramePr>
        <p:xfrm>
          <a:off x="3241675" y="3652182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7" name="Formula" r:id="rId28" imgW="134640" imgH="130680" progId="Equation.Ribbit">
                  <p:embed/>
                </p:oleObj>
              </mc:Choice>
              <mc:Fallback>
                <p:oleObj name="Formula" r:id="rId28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1675" y="3652182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926635"/>
              </p:ext>
            </p:extLst>
          </p:nvPr>
        </p:nvGraphicFramePr>
        <p:xfrm>
          <a:off x="6994127" y="3643491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8" name="Formula" r:id="rId29" imgW="125280" imgH="118080" progId="Equation.Ribbit">
                  <p:embed/>
                </p:oleObj>
              </mc:Choice>
              <mc:Fallback>
                <p:oleObj name="Formula" r:id="rId29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94127" y="3643491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59963"/>
              </p:ext>
            </p:extLst>
          </p:nvPr>
        </p:nvGraphicFramePr>
        <p:xfrm>
          <a:off x="2949144" y="3935201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9" name="Formula" r:id="rId30" imgW="134640" imgH="130680" progId="Equation.Ribbit">
                  <p:embed/>
                </p:oleObj>
              </mc:Choice>
              <mc:Fallback>
                <p:oleObj name="Formula" r:id="rId30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9144" y="3935201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36716"/>
              </p:ext>
            </p:extLst>
          </p:nvPr>
        </p:nvGraphicFramePr>
        <p:xfrm>
          <a:off x="3718392" y="3963608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0" name="Formula" r:id="rId31" imgW="125280" imgH="118080" progId="Equation.Ribbit">
                  <p:embed/>
                </p:oleObj>
              </mc:Choice>
              <mc:Fallback>
                <p:oleObj name="Formula" r:id="rId31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18392" y="3963608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31366"/>
              </p:ext>
            </p:extLst>
          </p:nvPr>
        </p:nvGraphicFramePr>
        <p:xfrm>
          <a:off x="3774421" y="4290208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1" name="Formula" r:id="rId32" imgW="134640" imgH="130680" progId="Equation.Ribbit">
                  <p:embed/>
                </p:oleObj>
              </mc:Choice>
              <mc:Fallback>
                <p:oleObj name="Formula" r:id="rId32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4421" y="4290208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087257" y="4301832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2" name="Formula" r:id="rId33" imgW="125280" imgH="118080" progId="Equation.Ribbit">
                  <p:embed/>
                </p:oleObj>
              </mc:Choice>
              <mc:Fallback>
                <p:oleObj name="Formula" r:id="rId33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7257" y="4301832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48090"/>
              </p:ext>
            </p:extLst>
          </p:nvPr>
        </p:nvGraphicFramePr>
        <p:xfrm>
          <a:off x="3124199" y="4894370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3" name="Formula" r:id="rId34" imgW="125280" imgH="118080" progId="Equation.Ribbit">
                  <p:embed/>
                </p:oleObj>
              </mc:Choice>
              <mc:Fallback>
                <p:oleObj name="Formula" r:id="rId34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199" y="4894370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7768"/>
              </p:ext>
            </p:extLst>
          </p:nvPr>
        </p:nvGraphicFramePr>
        <p:xfrm>
          <a:off x="3892994" y="4880876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4" name="Formula" r:id="rId35" imgW="134640" imgH="130680" progId="Equation.Ribbit">
                  <p:embed/>
                </p:oleObj>
              </mc:Choice>
              <mc:Fallback>
                <p:oleObj name="Formula" r:id="rId35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2994" y="4880876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72903"/>
              </p:ext>
            </p:extLst>
          </p:nvPr>
        </p:nvGraphicFramePr>
        <p:xfrm>
          <a:off x="8260521" y="4907864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5" name="Formula" r:id="rId36" imgW="146520" imgH="118080" progId="Equation.Ribbit">
                  <p:embed/>
                </p:oleObj>
              </mc:Choice>
              <mc:Fallback>
                <p:oleObj name="Formula" r:id="rId36" imgW="14652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60521" y="4907864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46096"/>
              </p:ext>
            </p:extLst>
          </p:nvPr>
        </p:nvGraphicFramePr>
        <p:xfrm>
          <a:off x="2228850" y="2737527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6" name="Formula" r:id="rId37" imgW="61200" imgH="117360" progId="Equation.Ribbit">
                  <p:embed/>
                </p:oleObj>
              </mc:Choice>
              <mc:Fallback>
                <p:oleObj name="Formula" r:id="rId37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8850" y="2737527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77"/>
              </p:ext>
            </p:extLst>
          </p:nvPr>
        </p:nvGraphicFramePr>
        <p:xfrm>
          <a:off x="5425978" y="3654448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7" name="Formula" r:id="rId38" imgW="61200" imgH="117360" progId="Equation.Ribbit">
                  <p:embed/>
                </p:oleObj>
              </mc:Choice>
              <mc:Fallback>
                <p:oleObj name="Formula" r:id="rId38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5978" y="3654448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7302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聚类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形式化描述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假定样本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包含   个无标记样本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每个样本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是一个   维的特征向量，聚类算法将样本集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划分成   个不相交的簇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其中           ，且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相应地，用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表示样本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“簇标记”（即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cluster label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。于是，聚类的结果可用包含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个元素的簇标记向量                    表示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53651" y="1608688"/>
          <a:ext cx="2678440" cy="34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0"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3651" y="1608688"/>
                        <a:ext cx="2678440" cy="34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06815" y="1664577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1" name="Formula" r:id="rId5" imgW="132120" imgH="118440" progId="Equation.Ribbit">
                  <p:embed/>
                </p:oleObj>
              </mc:Choice>
              <mc:Fallback>
                <p:oleObj name="Formula" r:id="rId5" imgW="132120" imgH="118440" progId="Equation.Ribbit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6815" y="1664577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50564" y="1931803"/>
          <a:ext cx="2889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2" name="Formula" r:id="rId7" imgW="1419480" imgH="177480" progId="Equation.Ribbit">
                  <p:embed/>
                </p:oleObj>
              </mc:Choice>
              <mc:Fallback>
                <p:oleObj name="Formula" r:id="rId7" imgW="1419480" imgH="177480" progId="Equation.Ribbit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0564" y="1931803"/>
                        <a:ext cx="28892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58052" y="2047097"/>
          <a:ext cx="202285" cy="26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" name="Formula" r:id="rId9" imgW="90360" imgH="118440" progId="Equation.Ribbit">
                  <p:embed/>
                </p:oleObj>
              </mc:Choice>
              <mc:Fallback>
                <p:oleObj name="Formula" r:id="rId9" imgW="90360" imgH="118440" progId="Equation.Ribbit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8052" y="2047097"/>
                        <a:ext cx="202285" cy="26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12638" y="2371346"/>
          <a:ext cx="215895" cy="27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4" name="Formula" r:id="rId11" imgW="124560" imgH="155160" progId="Equation.Ribbit">
                  <p:embed/>
                </p:oleObj>
              </mc:Choice>
              <mc:Fallback>
                <p:oleObj name="Formula" r:id="rId11" imgW="124560" imgH="155160" progId="Equation.Ribbit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2638" y="2371346"/>
                        <a:ext cx="215895" cy="27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23460" y="2335341"/>
          <a:ext cx="163870" cy="32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5" name="Formula" r:id="rId13" imgW="78840" imgH="157680" progId="Equation.Ribbit">
                  <p:embed/>
                </p:oleObj>
              </mc:Choice>
              <mc:Fallback>
                <p:oleObj name="Formula" r:id="rId13" imgW="78840" imgH="157680" progId="Equation.Ribbit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3460" y="2335341"/>
                        <a:ext cx="163870" cy="32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675014" y="2393790"/>
          <a:ext cx="1760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6" name="Formula" r:id="rId15" imgW="1133640" imgH="177480" progId="Equation.Ribbit">
                  <p:embed/>
                </p:oleObj>
              </mc:Choice>
              <mc:Fallback>
                <p:oleObj name="Formula" r:id="rId15" imgW="1133640" imgH="177480" progId="Equation.Ribbit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5014" y="2393790"/>
                        <a:ext cx="1760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128900" y="2374127"/>
          <a:ext cx="1530576" cy="31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7" name="Formula" r:id="rId17" imgW="983520" imgH="203760" progId="Equation.Ribbit">
                  <p:embed/>
                </p:oleObj>
              </mc:Choice>
              <mc:Fallback>
                <p:oleObj name="Formula" r:id="rId17" imgW="983520" imgH="203760" progId="Equation.Ribbit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28900" y="2374127"/>
                        <a:ext cx="1530576" cy="31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00677" y="2708306"/>
          <a:ext cx="1255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8" name="Formula" r:id="rId19" imgW="795240" imgH="208080" progId="Equation.Ribbit">
                  <p:embed/>
                </p:oleObj>
              </mc:Choice>
              <mc:Fallback>
                <p:oleObj name="Formula" r:id="rId19" imgW="795240" imgH="208080" progId="Equation.Ribbit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0677" y="2708306"/>
                        <a:ext cx="125571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346237" y="3146484"/>
          <a:ext cx="1917332" cy="30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9" name="Formula" r:id="rId21" imgW="1131840" imgH="177840" progId="Equation.Ribbit">
                  <p:embed/>
                </p:oleObj>
              </mc:Choice>
              <mc:Fallback>
                <p:oleObj name="Formula" r:id="rId21" imgW="1131840" imgH="177840" progId="Equation.Ribbit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46237" y="3146484"/>
                        <a:ext cx="1917332" cy="301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557284" y="3170979"/>
          <a:ext cx="312199" cy="30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0" name="Formula" r:id="rId23" imgW="134640" imgH="130680" progId="Equation.Ribbit">
                  <p:embed/>
                </p:oleObj>
              </mc:Choice>
              <mc:Fallback>
                <p:oleObj name="Formula" r:id="rId23" imgW="134640" imgH="130680" progId="Equation.Ribbit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57284" y="3170979"/>
                        <a:ext cx="312199" cy="30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166826" y="3511322"/>
          <a:ext cx="924814" cy="31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1" name="Formula" r:id="rId25" imgW="538560" imgH="182520" progId="Equation.Ribbit">
                  <p:embed/>
                </p:oleObj>
              </mc:Choice>
              <mc:Fallback>
                <p:oleObj name="Formula" r:id="rId25" imgW="538560" imgH="182520" progId="Equation.Ribbit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66826" y="3511322"/>
                        <a:ext cx="924814" cy="31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8002617" y="3537674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2" name="Formula" r:id="rId27" imgW="132120" imgH="118440" progId="Equation.Ribbit">
                  <p:embed/>
                </p:oleObj>
              </mc:Choice>
              <mc:Fallback>
                <p:oleObj name="Formula" r:id="rId27" imgW="132120" imgH="118440" progId="Equation.Ribbit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2617" y="3537674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016243" y="3825586"/>
          <a:ext cx="2539039" cy="33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3" name="Formula" r:id="rId28" imgW="1341360" imgH="177480" progId="Equation.Ribbit">
                  <p:embed/>
                </p:oleObj>
              </mc:Choice>
              <mc:Fallback>
                <p:oleObj name="Formula" r:id="rId28" imgW="1341360" imgH="177480" progId="Equation.Ribbit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16243" y="3825586"/>
                        <a:ext cx="2539039" cy="33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62484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个例子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𝑖𝑛𝑃𝑡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虚线显示出   领域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核心对象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由    密度直达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由    密度可达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与    密度相连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  <a:blipFill>
                <a:blip r:embed="rId3"/>
                <a:stretch>
                  <a:fillRect l="-755" t="-15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7742" y="1668127"/>
            <a:ext cx="5264994" cy="248276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12160"/>
              </p:ext>
            </p:extLst>
          </p:nvPr>
        </p:nvGraphicFramePr>
        <p:xfrm>
          <a:off x="2454069" y="2235593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0" name="Formula" r:id="rId5" imgW="61200" imgH="117360" progId="Equation.Ribbit">
                  <p:embed/>
                </p:oleObj>
              </mc:Choice>
              <mc:Fallback>
                <p:oleObj name="Formula" r:id="rId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069" y="2235593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06275"/>
              </p:ext>
            </p:extLst>
          </p:nvPr>
        </p:nvGraphicFramePr>
        <p:xfrm>
          <a:off x="922442" y="2625013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1" name="Formula" r:id="rId7" imgW="137880" imgH="117360" progId="Equation.Ribbit">
                  <p:embed/>
                </p:oleObj>
              </mc:Choice>
              <mc:Fallback>
                <p:oleObj name="Formula" r:id="rId7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2442" y="2625013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40447"/>
              </p:ext>
            </p:extLst>
          </p:nvPr>
        </p:nvGraphicFramePr>
        <p:xfrm>
          <a:off x="899932" y="3047037"/>
          <a:ext cx="2905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2" name="Formula" r:id="rId9" imgW="141480" imgH="117360" progId="Equation.Ribbit">
                  <p:embed/>
                </p:oleObj>
              </mc:Choice>
              <mc:Fallback>
                <p:oleObj name="Formula" r:id="rId9" imgW="1414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9932" y="3047037"/>
                        <a:ext cx="290513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66581"/>
              </p:ext>
            </p:extLst>
          </p:nvPr>
        </p:nvGraphicFramePr>
        <p:xfrm>
          <a:off x="913927" y="3519278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3" name="Formula" r:id="rId11" imgW="141840" imgH="118440" progId="Equation.Ribbit">
                  <p:embed/>
                </p:oleObj>
              </mc:Choice>
              <mc:Fallback>
                <p:oleObj name="Formula" r:id="rId11" imgW="1418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3927" y="3519278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58140"/>
              </p:ext>
            </p:extLst>
          </p:nvPr>
        </p:nvGraphicFramePr>
        <p:xfrm>
          <a:off x="1713660" y="3915553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4" name="Formula" r:id="rId13" imgW="143280" imgH="117360" progId="Equation.Ribbit">
                  <p:embed/>
                </p:oleObj>
              </mc:Choice>
              <mc:Fallback>
                <p:oleObj name="Formula" r:id="rId13" imgW="1432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3660" y="3915553"/>
                        <a:ext cx="2921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63163"/>
              </p:ext>
            </p:extLst>
          </p:nvPr>
        </p:nvGraphicFramePr>
        <p:xfrm>
          <a:off x="1755528" y="3047037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5" name="Formula" r:id="rId15" imgW="137880" imgH="117360" progId="Equation.Ribbit">
                  <p:embed/>
                </p:oleObj>
              </mc:Choice>
              <mc:Fallback>
                <p:oleObj name="Formula" r:id="rId15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528" y="3047037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01679"/>
              </p:ext>
            </p:extLst>
          </p:nvPr>
        </p:nvGraphicFramePr>
        <p:xfrm>
          <a:off x="1768633" y="3490752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6" name="Formula" r:id="rId16" imgW="137880" imgH="117360" progId="Equation.Ribbit">
                  <p:embed/>
                </p:oleObj>
              </mc:Choice>
              <mc:Fallback>
                <p:oleObj name="Formula" r:id="rId16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8633" y="3490752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21331"/>
              </p:ext>
            </p:extLst>
          </p:nvPr>
        </p:nvGraphicFramePr>
        <p:xfrm>
          <a:off x="925786" y="3921473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7" name="Formula" r:id="rId17" imgW="141840" imgH="118440" progId="Equation.Ribbit">
                  <p:embed/>
                </p:oleObj>
              </mc:Choice>
              <mc:Fallback>
                <p:oleObj name="Formula" r:id="rId17" imgW="1418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5786" y="3921473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6245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矩形 25"/>
          <p:cNvSpPr>
            <a:spLocks noChangeArrowheads="1"/>
          </p:cNvSpPr>
          <p:nvPr/>
        </p:nvSpPr>
        <p:spPr bwMode="auto">
          <a:xfrm>
            <a:off x="210327" y="0"/>
            <a:ext cx="4355047" cy="8330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DBSCAN</a:t>
            </a: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算法流程</a:t>
            </a:r>
          </a:p>
        </p:txBody>
      </p:sp>
      <p:sp>
        <p:nvSpPr>
          <p:cNvPr id="29" name="Shape 461"/>
          <p:cNvSpPr/>
          <p:nvPr/>
        </p:nvSpPr>
        <p:spPr>
          <a:xfrm>
            <a:off x="1759744" y="2457451"/>
            <a:ext cx="0" cy="2889647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</p:spPr>
        <p:txBody>
          <a:bodyPr lIns="0" tIns="0" rIns="0" bIns="0"/>
          <a:lstStyle/>
          <a:p>
            <a:pPr defTabSz="171416">
              <a:defRPr sz="2400">
                <a:latin typeface="+mj-lt"/>
                <a:ea typeface="+mj-ea"/>
                <a:cs typeface="+mj-cs"/>
                <a:sym typeface="Helvetica"/>
              </a:defRPr>
            </a:pPr>
            <a:endParaRPr sz="900"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13755" y="1092631"/>
            <a:ext cx="8770610" cy="4685888"/>
          </a:xfrm>
          <a:prstGeom prst="rect">
            <a:avLst/>
          </a:prstGeom>
          <a:noFill/>
          <a:ln w="127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 lIns="34285" tIns="34285" rIns="34285" bIns="34285" anchor="ctr">
            <a:spAutoFit/>
          </a:bodyPr>
          <a:lstStyle>
            <a:lvl1pPr indent="227013" defTabSz="455613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defTabSz="455613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defTabSz="455613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defTabSz="455613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defTabSz="455613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latinLnBrk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算法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：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DBSCAN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。基于高密度连接区域的密度聚类算法。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latinLnBrk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输入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：</a:t>
            </a:r>
            <a:r>
              <a:rPr lang="en-US" altLang="zh-CN" sz="20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 Eps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b="1" i="1" dirty="0" err="1">
                <a:latin typeface="黑体" panose="02010609060101010101" pitchFamily="49" charset="-122"/>
                <a:ea typeface="黑体" panose="02010609060101010101" pitchFamily="49" charset="-122"/>
              </a:rPr>
              <a:t>MinPts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和包含</a:t>
            </a:r>
            <a:r>
              <a:rPr lang="en-US" altLang="zh-CN" sz="20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个对象的数据库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输出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：基于密度的聚类结果。</a:t>
            </a:r>
          </a:p>
          <a:p>
            <a:pPr latinLnBrk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方法：</a:t>
            </a:r>
          </a:p>
          <a:p>
            <a:pPr latinLnBrk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①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任意选取一个没有加簇标签的点</a:t>
            </a:r>
            <a:r>
              <a:rPr lang="en-US" altLang="zh-CN" sz="20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p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；</a:t>
            </a:r>
          </a:p>
          <a:p>
            <a:pPr latinLnBrk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②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得到所有从</a:t>
            </a:r>
            <a:r>
              <a:rPr lang="en-US" altLang="zh-CN" sz="20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关于</a:t>
            </a:r>
            <a:r>
              <a:rPr lang="en-US" altLang="zh-CN" sz="20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Eps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b="1" i="1" dirty="0" err="1">
                <a:latin typeface="黑体" panose="02010609060101010101" pitchFamily="49" charset="-122"/>
                <a:ea typeface="黑体" panose="02010609060101010101" pitchFamily="49" charset="-122"/>
              </a:rPr>
              <a:t>MinPts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密度可达的点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；</a:t>
            </a:r>
          </a:p>
          <a:p>
            <a:pPr latinLnBrk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③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en-US" altLang="zh-CN" sz="20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是一个核心点，形成一个新的簇，给簇内所有对象点加簇标签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；</a:t>
            </a:r>
          </a:p>
          <a:p>
            <a:pPr latinLnBrk="1"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④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en-US" altLang="zh-CN" sz="20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是一个边界点，没有从</a:t>
            </a:r>
            <a:r>
              <a:rPr lang="en-US" altLang="zh-CN" sz="20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密度可达的点，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DBSCAN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将访问</a:t>
            </a:r>
            <a:r>
              <a:rPr lang="zh-CN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集</a:t>
            </a:r>
            <a:r>
              <a:rPr lang="zh-CN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的下一个点； 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  <a:defRPr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⑤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继续这一过程，直到数据库中的所有点都被处理。 </a:t>
            </a:r>
          </a:p>
        </p:txBody>
      </p:sp>
    </p:spTree>
    <p:extLst>
      <p:ext uri="{BB962C8B-B14F-4D97-AF65-F5344CB8AC3E}">
        <p14:creationId xmlns:p14="http://schemas.microsoft.com/office/powerpoint/2010/main" val="127517369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“簇”的定义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密度可达关系导出的最大密度相连样本集合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“簇”的形式化描述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给定领域参数，簇是满足以下性质的非空样本子集：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	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连接性：                </a:t>
                </a: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   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密度相连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	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最大性：      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   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密度可达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实际上，若   为核心对象，由   密度可达的所有样本组成的集合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| 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由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密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可达</m:t>
                        </m:r>
                      </m:e>
                    </m:d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满足连接性与最大性的簇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  <a:blipFill>
                <a:blip r:embed="rId3"/>
                <a:stretch>
                  <a:fillRect l="-892" t="-1566" r="-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16369" y="3070512"/>
          <a:ext cx="190833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Formula" r:id="rId4" imgW="1125360" imgH="169920" progId="Equation.Ribbit">
                  <p:embed/>
                </p:oleObj>
              </mc:Choice>
              <mc:Fallback>
                <p:oleObj name="Formula" r:id="rId4" imgW="112536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6369" y="3070512"/>
                        <a:ext cx="190833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43284" y="3107235"/>
          <a:ext cx="220551" cy="20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Formula" r:id="rId6" imgW="125280" imgH="118080" progId="Equation.Ribbit">
                  <p:embed/>
                </p:oleObj>
              </mc:Choice>
              <mc:Fallback>
                <p:oleObj name="Formula" r:id="rId6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284" y="3107235"/>
                        <a:ext cx="220551" cy="20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96651" y="3112095"/>
          <a:ext cx="224433" cy="21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2" name="Formula" r:id="rId8" imgW="134640" imgH="130680" progId="Equation.Ribbit">
                  <p:embed/>
                </p:oleObj>
              </mc:Choice>
              <mc:Fallback>
                <p:oleObj name="Formula" r:id="rId8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6651" y="3112095"/>
                        <a:ext cx="224433" cy="21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99277" y="3503968"/>
          <a:ext cx="7381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3" name="Formula" r:id="rId10" imgW="460440" imgH="156600" progId="Equation.Ribbit">
                  <p:embed/>
                </p:oleObj>
              </mc:Choice>
              <mc:Fallback>
                <p:oleObj name="Formula" r:id="rId10" imgW="460440" imgH="1566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9277" y="3503968"/>
                        <a:ext cx="7381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09825"/>
              </p:ext>
            </p:extLst>
          </p:nvPr>
        </p:nvGraphicFramePr>
        <p:xfrm>
          <a:off x="5669040" y="3496463"/>
          <a:ext cx="107932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4" name="Formula" r:id="rId12" imgW="636840" imgH="169920" progId="Equation.Ribbit">
                  <p:embed/>
                </p:oleObj>
              </mc:Choice>
              <mc:Fallback>
                <p:oleObj name="Formula" r:id="rId12" imgW="63684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69040" y="3496463"/>
                        <a:ext cx="107932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92955" y="3524958"/>
          <a:ext cx="227881" cy="21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5" name="Formula" r:id="rId14" imgW="125280" imgH="118080" progId="Equation.Ribbit">
                  <p:embed/>
                </p:oleObj>
              </mc:Choice>
              <mc:Fallback>
                <p:oleObj name="Formula" r:id="rId14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955" y="3524958"/>
                        <a:ext cx="227881" cy="21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802228" y="3524959"/>
          <a:ext cx="239462" cy="23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6" name="Formula" r:id="rId15" imgW="134640" imgH="130680" progId="Equation.Ribbit">
                  <p:embed/>
                </p:oleObj>
              </mc:Choice>
              <mc:Fallback>
                <p:oleObj name="Formula" r:id="rId15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2228" y="3524959"/>
                        <a:ext cx="239462" cy="231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46959"/>
              </p:ext>
            </p:extLst>
          </p:nvPr>
        </p:nvGraphicFramePr>
        <p:xfrm>
          <a:off x="2461007" y="3921174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7" name="Formula" r:id="rId16" imgW="86400" imgH="118440" progId="Equation.Ribbit">
                  <p:embed/>
                </p:oleObj>
              </mc:Choice>
              <mc:Fallback>
                <p:oleObj name="Formula" r:id="rId16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61007" y="3921174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85652"/>
              </p:ext>
            </p:extLst>
          </p:nvPr>
        </p:nvGraphicFramePr>
        <p:xfrm>
          <a:off x="4789292" y="3921174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8" name="Formula" r:id="rId18" imgW="86400" imgH="118440" progId="Equation.Ribbit">
                  <p:embed/>
                </p:oleObj>
              </mc:Choice>
              <mc:Fallback>
                <p:oleObj name="Formula" r:id="rId18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89292" y="3921174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737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BSCAN</a:t>
            </a:r>
            <a:r>
              <a:rPr dirty="0">
                <a:latin typeface="黑体" panose="02010609060101010101" pitchFamily="49" charset="-122"/>
                <a:ea typeface="黑体" panose="02010609060101010101" pitchFamily="49" charset="-122"/>
              </a:rPr>
              <a:t>算法伪代码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0419" name="Picture 3" descr="G:\Users\lamda\Desktop\figures\DBSCA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1486" y="1131134"/>
            <a:ext cx="4229100" cy="50238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聚类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778" y="887313"/>
            <a:ext cx="7427843" cy="435309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1321" y="5240406"/>
            <a:ext cx="4377151" cy="1187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49" y="1266824"/>
            <a:ext cx="1575077" cy="35370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核心对象、非核心对象、噪声分别用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实心圆、空心圆、星形表示，虚线表示簇的划分</a:t>
            </a:r>
          </a:p>
        </p:txBody>
      </p:sp>
      <p:pic>
        <p:nvPicPr>
          <p:cNvPr id="61443" name="Picture 3" descr="G:\Users\lamda\Desktop\figures\DBSCAN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74619" y="913848"/>
            <a:ext cx="5772431" cy="4965700"/>
          </a:xfrm>
          <a:prstGeom prst="rect">
            <a:avLst/>
          </a:prstGeom>
          <a:noFill/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5972658"/>
            <a:ext cx="4425812" cy="319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8187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矩形 25"/>
          <p:cNvSpPr>
            <a:spLocks noChangeArrowheads="1"/>
          </p:cNvSpPr>
          <p:nvPr/>
        </p:nvSpPr>
        <p:spPr bwMode="auto">
          <a:xfrm>
            <a:off x="246357" y="127760"/>
            <a:ext cx="3450999" cy="7601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DBSCAN</a:t>
            </a: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算法</a:t>
            </a:r>
          </a:p>
        </p:txBody>
      </p:sp>
      <p:sp>
        <p:nvSpPr>
          <p:cNvPr id="29" name="Shape 461"/>
          <p:cNvSpPr/>
          <p:nvPr/>
        </p:nvSpPr>
        <p:spPr>
          <a:xfrm>
            <a:off x="1759744" y="2457451"/>
            <a:ext cx="0" cy="2889647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</p:spPr>
        <p:txBody>
          <a:bodyPr lIns="0" tIns="0" rIns="0" bIns="0"/>
          <a:lstStyle/>
          <a:p>
            <a:pPr defTabSz="171416">
              <a:defRPr sz="2400">
                <a:latin typeface="+mj-lt"/>
                <a:ea typeface="+mj-ea"/>
                <a:cs typeface="+mj-cs"/>
                <a:sym typeface="Helvetica"/>
              </a:defRPr>
            </a:pPr>
            <a:endParaRPr sz="900">
              <a:latin typeface="+mj-lt"/>
              <a:ea typeface="+mj-ea"/>
              <a:cs typeface="+mj-cs"/>
              <a:sym typeface="Helvetica"/>
            </a:endParaRPr>
          </a:p>
        </p:txBody>
      </p:sp>
      <p:pic>
        <p:nvPicPr>
          <p:cNvPr id="4096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03" y="4532738"/>
            <a:ext cx="7409932" cy="108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矩形 1"/>
          <p:cNvSpPr>
            <a:spLocks noChangeArrowheads="1"/>
          </p:cNvSpPr>
          <p:nvPr/>
        </p:nvSpPr>
        <p:spPr bwMode="auto">
          <a:xfrm>
            <a:off x="299366" y="1071407"/>
            <a:ext cx="8478440" cy="327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from 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sklearn.cluster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import DBSCAN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BSCAN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参数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ps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两个样本被看做邻居节点的最大距离。</a:t>
            </a: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in_samples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簇的样本数</a:t>
            </a: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etric</a:t>
            </a:r>
            <a:r>
              <a:rPr lang="en-US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距离计算方式</a:t>
            </a: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如：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sklearn.cluster.DBSCAN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eps=0.5,min_samples=5,metric=‘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euclidean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’)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694658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461"/>
          <p:cNvSpPr/>
          <p:nvPr/>
        </p:nvSpPr>
        <p:spPr>
          <a:xfrm>
            <a:off x="1759744" y="2457451"/>
            <a:ext cx="0" cy="2889647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</p:spPr>
        <p:txBody>
          <a:bodyPr lIns="0" tIns="0" rIns="0" bIns="0"/>
          <a:lstStyle/>
          <a:p>
            <a:pPr defTabSz="171416">
              <a:defRPr sz="2400">
                <a:latin typeface="+mj-lt"/>
                <a:ea typeface="+mj-ea"/>
                <a:cs typeface="+mj-cs"/>
                <a:sym typeface="Helvetica"/>
              </a:defRPr>
            </a:pPr>
            <a:endParaRPr sz="900">
              <a:latin typeface="+mj-lt"/>
              <a:ea typeface="+mj-ea"/>
              <a:cs typeface="+mj-cs"/>
              <a:sym typeface="Helvetica"/>
            </a:endParaRPr>
          </a:p>
        </p:txBody>
      </p:sp>
      <p:pic>
        <p:nvPicPr>
          <p:cNvPr id="41987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396" y="407712"/>
            <a:ext cx="7155985" cy="5489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652099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461"/>
          <p:cNvSpPr/>
          <p:nvPr/>
        </p:nvSpPr>
        <p:spPr>
          <a:xfrm>
            <a:off x="1759744" y="2457451"/>
            <a:ext cx="0" cy="2889647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</p:spPr>
        <p:txBody>
          <a:bodyPr lIns="0" tIns="0" rIns="0" bIns="0"/>
          <a:lstStyle/>
          <a:p>
            <a:pPr defTabSz="171416">
              <a:defRPr sz="2400">
                <a:latin typeface="+mj-lt"/>
                <a:ea typeface="+mj-ea"/>
                <a:cs typeface="+mj-cs"/>
                <a:sym typeface="Helvetica"/>
              </a:defRPr>
            </a:pPr>
            <a:endParaRPr sz="900"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54625" y="1238291"/>
            <a:ext cx="7615238" cy="4108807"/>
          </a:xfrm>
          <a:prstGeom prst="rect">
            <a:avLst/>
          </a:prstGeom>
          <a:noFill/>
          <a:ln w="127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4285" tIns="34285" rIns="34285" bIns="34285" spcCol="38100" anchor="ctr">
            <a:spAutoFit/>
          </a:bodyPr>
          <a:lstStyle/>
          <a:p>
            <a:pPr marL="342900" lvl="1" indent="-34290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点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85800" lvl="2" indent="-34290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形成的簇可以具有任意形状和大小；</a:t>
            </a:r>
          </a:p>
          <a:p>
            <a:pPr marL="685800" lvl="2" indent="-34290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以自动确定形成的簇数目；</a:t>
            </a:r>
          </a:p>
          <a:p>
            <a:pPr marL="685800" lvl="2" indent="-34290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以分离簇和环境噪声；</a:t>
            </a:r>
          </a:p>
          <a:p>
            <a:pPr marL="685800" lvl="2" indent="-34290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以被空间索引结构所支持；</a:t>
            </a:r>
          </a:p>
          <a:p>
            <a:pPr marL="685800" lvl="2" indent="-34290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效率高，即使对大数据集也是如此；</a:t>
            </a:r>
          </a:p>
          <a:p>
            <a:pPr marL="685800" lvl="2" indent="-34290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一次扫描数据即可完成聚类。</a:t>
            </a:r>
          </a:p>
        </p:txBody>
      </p:sp>
      <p:sp>
        <p:nvSpPr>
          <p:cNvPr id="12" name="矩形 25"/>
          <p:cNvSpPr>
            <a:spLocks noChangeArrowheads="1"/>
          </p:cNvSpPr>
          <p:nvPr/>
        </p:nvSpPr>
        <p:spPr bwMode="auto">
          <a:xfrm>
            <a:off x="181388" y="0"/>
            <a:ext cx="3920159" cy="8398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DBSCAN</a:t>
            </a: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算法特点</a:t>
            </a:r>
          </a:p>
        </p:txBody>
      </p:sp>
    </p:spTree>
    <p:extLst>
      <p:ext uri="{BB962C8B-B14F-4D97-AF65-F5344CB8AC3E}">
        <p14:creationId xmlns:p14="http://schemas.microsoft.com/office/powerpoint/2010/main" val="334567572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461"/>
          <p:cNvSpPr/>
          <p:nvPr/>
        </p:nvSpPr>
        <p:spPr>
          <a:xfrm>
            <a:off x="1759744" y="2457451"/>
            <a:ext cx="0" cy="2889647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</p:spPr>
        <p:txBody>
          <a:bodyPr lIns="0" tIns="0" rIns="0" bIns="0"/>
          <a:lstStyle/>
          <a:p>
            <a:pPr defTabSz="171416">
              <a:defRPr sz="2400">
                <a:latin typeface="+mj-lt"/>
                <a:ea typeface="+mj-ea"/>
                <a:cs typeface="+mj-cs"/>
                <a:sym typeface="Helvetica"/>
              </a:defRPr>
            </a:pPr>
            <a:endParaRPr sz="900"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41981" y="1233375"/>
            <a:ext cx="8198436" cy="4339639"/>
          </a:xfrm>
          <a:prstGeom prst="rect">
            <a:avLst/>
          </a:prstGeom>
          <a:noFill/>
          <a:ln w="127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34285" tIns="34285" rIns="34285" bIns="34285" spcCol="38100" anchor="ctr">
            <a:spAutoFit/>
          </a:bodyPr>
          <a:lstStyle/>
          <a:p>
            <a:pPr marL="285750" lvl="1" indent="-28575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点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  <a:p>
            <a:pPr marL="628650" lvl="2" indent="-28575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只能发现密度相仿的簇；</a:t>
            </a:r>
          </a:p>
          <a:p>
            <a:pPr marL="628650" lvl="2" indent="-28575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用户定义的参数（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Eps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MinPts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）是敏感的，参数难以确定（特别是对于高维数据），设置的细微不同可能导致差别很大的聚类；</a:t>
            </a:r>
          </a:p>
          <a:p>
            <a:pPr marL="628650" lvl="2" indent="-28575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所使用参数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Eps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MinPts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两个全局参数，不能刻画高维数据内在的聚类结构，因为真实的高维数据常常具有非常倾斜的分布；</a:t>
            </a:r>
          </a:p>
          <a:p>
            <a:pPr marL="628650" lvl="2" indent="-285750" defTabSz="342832" latinLnBrk="1">
              <a:lnSpc>
                <a:spcPct val="150000"/>
              </a:lnSpc>
              <a:spcBef>
                <a:spcPts val="9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计算复杂度至少为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O(n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若采用空间索引，计算复杂度为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O(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nlogn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" name="矩形 25"/>
          <p:cNvSpPr>
            <a:spLocks noChangeArrowheads="1"/>
          </p:cNvSpPr>
          <p:nvPr/>
        </p:nvSpPr>
        <p:spPr bwMode="auto">
          <a:xfrm>
            <a:off x="181388" y="0"/>
            <a:ext cx="3920159" cy="8398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DBSCAN</a:t>
            </a: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微软雅黑" panose="020B0503020204020204" pitchFamily="34" charset="-122"/>
              </a:rPr>
              <a:t>算法特点</a:t>
            </a:r>
          </a:p>
        </p:txBody>
      </p:sp>
    </p:spTree>
    <p:extLst>
      <p:ext uri="{BB962C8B-B14F-4D97-AF65-F5344CB8AC3E}">
        <p14:creationId xmlns:p14="http://schemas.microsoft.com/office/powerpoint/2010/main" val="24324739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>
              <a:latin typeface="+mn-ea"/>
              <a:ea typeface="+mn-ea"/>
            </a:endParaRPr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/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性能度量</a:t>
            </a:r>
            <a:endParaRPr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8682909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>
              <a:latin typeface="+mn-ea"/>
              <a:ea typeface="+mn-ea"/>
            </a:endParaRPr>
          </a:p>
          <a:p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>
                <a:latin typeface="黑体" panose="02010609060101010101" pitchFamily="49" charset="-122"/>
                <a:ea typeface="黑体" panose="02010609060101010101" pitchFamily="49" charset="-122"/>
              </a:rPr>
              <a:t>层次聚类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697400" lvl="4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60350" y="1423235"/>
            <a:ext cx="8616950" cy="4930775"/>
          </a:xfrm>
        </p:spPr>
        <p:txBody>
          <a:bodyPr/>
          <a:lstStyle/>
          <a:p>
            <a:pPr lvl="0"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试图在不同层次对数据集进行划分，从而形成树形的聚类结构。数据集划分既可采用“自底向上”的聚合策略，也可采用“自顶向下”的分拆策略。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defRPr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AGNE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算法（自底向上的层次聚类算法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>
              <a:buNone/>
              <a:defRPr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首先，将样本中的每一个样本看做一个初始聚类簇，然后在算法运行的每一步中找出距离最近的两个聚类簇进行合并，该过程不断重复，直到达到预设的聚类簇的个数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>
              <a:buNone/>
              <a:defRPr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这里两个聚类簇    和    的距离，可以有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种度量方式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47495"/>
              </p:ext>
            </p:extLst>
          </p:nvPr>
        </p:nvGraphicFramePr>
        <p:xfrm>
          <a:off x="3012439" y="4016196"/>
          <a:ext cx="245454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6" name="Formula" r:id="rId3" imgW="143280" imgH="157320" progId="Equation.Ribbit">
                  <p:embed/>
                </p:oleObj>
              </mc:Choice>
              <mc:Fallback>
                <p:oleObj name="Formula" r:id="rId3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2439" y="4016196"/>
                        <a:ext cx="245454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7240"/>
              </p:ext>
            </p:extLst>
          </p:nvPr>
        </p:nvGraphicFramePr>
        <p:xfrm>
          <a:off x="3840832" y="4016196"/>
          <a:ext cx="242242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7" name="Formula" r:id="rId5" imgW="153000" imgH="169920" progId="Equation.Ribbit">
                  <p:embed/>
                </p:oleObj>
              </mc:Choice>
              <mc:Fallback>
                <p:oleObj name="Formula" r:id="rId5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0832" y="4016196"/>
                        <a:ext cx="242242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742950" y="2002092"/>
            <a:ext cx="8616950" cy="241617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小距离：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大距离：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平均距离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69648"/>
              </p:ext>
            </p:extLst>
          </p:nvPr>
        </p:nvGraphicFramePr>
        <p:xfrm>
          <a:off x="2660146" y="2120559"/>
          <a:ext cx="3828335" cy="48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45" name="Formula" r:id="rId3" imgW="2116440" imgH="266400" progId="Equation.Ribbit">
                  <p:embed/>
                </p:oleObj>
              </mc:Choice>
              <mc:Fallback>
                <p:oleObj name="Formula" r:id="rId3" imgW="2116440" imgH="266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146" y="2120559"/>
                        <a:ext cx="3828335" cy="48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35913"/>
              </p:ext>
            </p:extLst>
          </p:nvPr>
        </p:nvGraphicFramePr>
        <p:xfrm>
          <a:off x="2660146" y="2944310"/>
          <a:ext cx="3828335" cy="47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46" name="Formula" r:id="rId5" imgW="2132280" imgH="266400" progId="Equation.Ribbit">
                  <p:embed/>
                </p:oleObj>
              </mc:Choice>
              <mc:Fallback>
                <p:oleObj name="Formula" r:id="rId5" imgW="2132280" imgH="266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0146" y="2944310"/>
                        <a:ext cx="3828335" cy="47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16386"/>
              </p:ext>
            </p:extLst>
          </p:nvPr>
        </p:nvGraphicFramePr>
        <p:xfrm>
          <a:off x="2660146" y="3639377"/>
          <a:ext cx="4612871" cy="76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47" name="Formula" r:id="rId7" imgW="2619000" imgH="431640" progId="Equation.Ribbit">
                  <p:embed/>
                </p:oleObj>
              </mc:Choice>
              <mc:Fallback>
                <p:oleObj name="Formula" r:id="rId7" imgW="2619000" imgH="431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0146" y="3639377"/>
                        <a:ext cx="4612871" cy="76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021496" y="4436376"/>
            <a:ext cx="53406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-apple-system"/>
              </a:rPr>
              <a:t>计算量比较大，但结果比前两种方法更合理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88481" y="2458023"/>
            <a:ext cx="23191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-apple-system"/>
              </a:rPr>
              <a:t>容易受极端值的影响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45133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树状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算示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8280" y="974230"/>
            <a:ext cx="3419475" cy="381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6432" y="5230316"/>
            <a:ext cx="5413513" cy="764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30472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树状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数据点之间的距离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3852"/>
            <a:ext cx="9018104" cy="2850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03693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树状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数据点与组合数据点间的距离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61" y="1712945"/>
            <a:ext cx="9077739" cy="28225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2381" y="4836778"/>
            <a:ext cx="6612835" cy="108510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676" y="5207882"/>
            <a:ext cx="1898499" cy="404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52277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树状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14576" y="955398"/>
            <a:ext cx="8616950" cy="575423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重复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816" y="1308258"/>
            <a:ext cx="7832035" cy="248427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16" y="3859039"/>
            <a:ext cx="7459179" cy="2292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4076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树状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组合数据点间的距离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580" y="1842247"/>
            <a:ext cx="7966489" cy="102327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4604" y="1266824"/>
            <a:ext cx="4524128" cy="492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1931" y="2917324"/>
            <a:ext cx="4997933" cy="16014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1931" y="4649857"/>
            <a:ext cx="486727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21877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树状图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741" y="934278"/>
            <a:ext cx="7452615" cy="4894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06222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AGNE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/>
              <a:t>AGNES</a:t>
            </a:r>
            <a:r>
              <a:rPr dirty="0"/>
              <a:t>算法伪代码：</a:t>
            </a:r>
            <a:endParaRPr lang="zh-CN" altLang="en-US" dirty="0"/>
          </a:p>
        </p:txBody>
      </p:sp>
      <p:pic>
        <p:nvPicPr>
          <p:cNvPr id="64515" name="Picture 3" descr="G:\Users\lamda\Desktop\figures\AGNES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0" y="1169130"/>
            <a:ext cx="3994150" cy="50856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性能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09073" y="1266822"/>
            <a:ext cx="9020383" cy="484369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聚类性能度量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亦称为聚类“有效性指标”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validity index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直观来讲：</a:t>
            </a:r>
            <a:endParaRPr lang="en-US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我们希望“物以类聚”，即同一簇的样本尽可能彼此相似，不同簇的样本尽可能不同。换言之，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聚类结果的“</a:t>
            </a:r>
            <a:r>
              <a:rPr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簇内相似度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”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intra-cluster similarity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且“</a:t>
            </a:r>
            <a:r>
              <a:rPr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簇间相似度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”（</a:t>
            </a:r>
            <a:r>
              <a:rPr lang="en-US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inter-cluster similarity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这样的聚类效果较好</a:t>
            </a:r>
            <a:r>
              <a:rPr lang="en-US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buNone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5018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树状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西瓜数据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0-AGNES</a:t>
            </a:r>
            <a:r>
              <a:rPr dirty="0">
                <a:latin typeface="黑体" panose="02010609060101010101" pitchFamily="49" charset="-122"/>
                <a:ea typeface="黑体" panose="02010609060101010101" pitchFamily="49" charset="-122"/>
              </a:rPr>
              <a:t>算法树状图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3491" name="Picture 3" descr="G:\Users\lamda\Desktop\figures\AGNES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1628210"/>
            <a:ext cx="6064250" cy="45566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–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树状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西瓜数据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0-AGNES</a:t>
            </a:r>
            <a:r>
              <a:rPr dirty="0"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簇的划分</a:t>
            </a:r>
            <a:r>
              <a:rPr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62443"/>
            <a:ext cx="9144000" cy="3133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49690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层次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923924"/>
            <a:ext cx="8616950" cy="575423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K=7,6,5,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时的</a:t>
            </a:r>
            <a:r>
              <a:rPr dirty="0">
                <a:latin typeface="黑体" panose="02010609060101010101" pitchFamily="49" charset="-122"/>
                <a:ea typeface="黑体" panose="02010609060101010101" pitchFamily="49" charset="-122"/>
              </a:rPr>
              <a:t>聚类效果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37" y="1301750"/>
            <a:ext cx="5338763" cy="4743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061" y="48747"/>
            <a:ext cx="6985192" cy="663034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1183" y="868017"/>
            <a:ext cx="5426765" cy="331305"/>
          </a:xfrm>
          <a:prstGeom prst="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4836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052" y="291547"/>
            <a:ext cx="8815948" cy="651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86439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452" y="771319"/>
            <a:ext cx="7014748" cy="5810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25"/>
          <p:cNvSpPr>
            <a:spLocks noChangeArrowheads="1"/>
          </p:cNvSpPr>
          <p:nvPr/>
        </p:nvSpPr>
        <p:spPr bwMode="auto">
          <a:xfrm>
            <a:off x="53009" y="-79513"/>
            <a:ext cx="4890052" cy="9701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600" b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幼圆" panose="02010509060101010101" pitchFamily="49" charset="-122"/>
                <a:cs typeface="+mj-cs"/>
                <a:sym typeface="微软雅黑" panose="020B0503020204020204" pitchFamily="34" charset="-122"/>
              </a:rPr>
              <a:t>sklearn</a:t>
            </a: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幼圆" panose="02010509060101010101" pitchFamily="49" charset="-122"/>
                <a:cs typeface="+mj-cs"/>
                <a:sym typeface="微软雅黑" panose="020B0503020204020204" pitchFamily="34" charset="-122"/>
              </a:rPr>
              <a:t>聚类算法比较</a:t>
            </a:r>
          </a:p>
        </p:txBody>
      </p:sp>
    </p:spTree>
    <p:extLst>
      <p:ext uri="{BB962C8B-B14F-4D97-AF65-F5344CB8AC3E}">
        <p14:creationId xmlns:p14="http://schemas.microsoft.com/office/powerpoint/2010/main" val="2949103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性能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616950" cy="4833188"/>
          </a:xfrm>
        </p:spPr>
        <p:txBody>
          <a:bodyPr>
            <a:normAutofit/>
          </a:bodyPr>
          <a:lstStyle/>
          <a:p>
            <a:r>
              <a:rPr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聚类性能度量：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altLang="en-US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外部指标</a:t>
            </a: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(external index)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25800" lvl="1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将聚类结果与某个“参考模型”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reference model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进行比较。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altLang="en-US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内部指标</a:t>
            </a:r>
            <a:r>
              <a:rPr lang="en-US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(internal index)</a:t>
            </a:r>
          </a:p>
          <a:p>
            <a:pPr marL="325800" lvl="1" indent="0"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直接考察聚类结果而不用任何参考模型。</a:t>
            </a:r>
            <a:endParaRPr lang="en-US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666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theme/theme1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机器学习v2.1rgb</Template>
  <TotalTime>5701</TotalTime>
  <Words>3423</Words>
  <Application>Microsoft Office PowerPoint</Application>
  <PresentationFormat>全屏显示(4:3)</PresentationFormat>
  <Paragraphs>456</Paragraphs>
  <Slides>8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5</vt:i4>
      </vt:variant>
    </vt:vector>
  </HeadingPairs>
  <TitlesOfParts>
    <vt:vector size="103" baseType="lpstr">
      <vt:lpstr>-apple-system</vt:lpstr>
      <vt:lpstr>Microsoft YaHei UI</vt:lpstr>
      <vt:lpstr>方正准圆简体</vt:lpstr>
      <vt:lpstr>黑体</vt:lpstr>
      <vt:lpstr>宋体</vt:lpstr>
      <vt:lpstr>微软雅黑</vt:lpstr>
      <vt:lpstr>幼圆</vt:lpstr>
      <vt:lpstr>Arial</vt:lpstr>
      <vt:lpstr>Calibri</vt:lpstr>
      <vt:lpstr>Cambria Math</vt:lpstr>
      <vt:lpstr>Helvetica</vt:lpstr>
      <vt:lpstr>Times New Roman</vt:lpstr>
      <vt:lpstr>Verdana</vt:lpstr>
      <vt:lpstr>Wingdings</vt:lpstr>
      <vt:lpstr>机器学习v2.1rgb</vt:lpstr>
      <vt:lpstr>Formula</vt:lpstr>
      <vt:lpstr>Equation</vt:lpstr>
      <vt:lpstr>Equation.AxMath</vt:lpstr>
      <vt:lpstr>机器学习  Machine Learning</vt:lpstr>
      <vt:lpstr>大纲</vt:lpstr>
      <vt:lpstr>大纲</vt:lpstr>
      <vt:lpstr>基本概念</vt:lpstr>
      <vt:lpstr>聚类任务</vt:lpstr>
      <vt:lpstr>聚类任务</vt:lpstr>
      <vt:lpstr>大纲</vt:lpstr>
      <vt:lpstr>性能度量</vt:lpstr>
      <vt:lpstr>性能度量</vt:lpstr>
      <vt:lpstr>性能度量</vt:lpstr>
      <vt:lpstr>性能度量 - 外部指标</vt:lpstr>
      <vt:lpstr>性能度量 – 内部指标</vt:lpstr>
      <vt:lpstr>性能度量 – 内部指标</vt:lpstr>
      <vt:lpstr>大纲</vt:lpstr>
      <vt:lpstr>距离计算</vt:lpstr>
      <vt:lpstr>距离计算</vt:lpstr>
      <vt:lpstr>距离计算</vt:lpstr>
      <vt:lpstr>距离计算</vt:lpstr>
      <vt:lpstr>距离度量</vt:lpstr>
      <vt:lpstr>距离度量</vt:lpstr>
      <vt:lpstr>大纲</vt:lpstr>
      <vt:lpstr>原型聚类</vt:lpstr>
      <vt:lpstr>原型聚类 – k均值算法</vt:lpstr>
      <vt:lpstr>原型聚类 – k均值算法</vt:lpstr>
      <vt:lpstr>原型聚类 – k均值算法</vt:lpstr>
      <vt:lpstr>PowerPoint 演示文稿</vt:lpstr>
      <vt:lpstr>PowerPoint 演示文稿</vt:lpstr>
      <vt:lpstr>应用实例</vt:lpstr>
      <vt:lpstr>规格化处理</vt:lpstr>
      <vt:lpstr>初始化</vt:lpstr>
      <vt:lpstr>计算距离</vt:lpstr>
      <vt:lpstr>聚类</vt:lpstr>
      <vt:lpstr>调整簇中心点</vt:lpstr>
      <vt:lpstr>迭代</vt:lpstr>
      <vt:lpstr>分析</vt:lpstr>
      <vt:lpstr>原型聚类 – k均值算法</vt:lpstr>
      <vt:lpstr>原型聚类 – k均值算法</vt:lpstr>
      <vt:lpstr>原型聚类 – k均值算法</vt:lpstr>
      <vt:lpstr>k-means算法分析</vt:lpstr>
      <vt:lpstr>原型聚类 – 学习向量量化</vt:lpstr>
      <vt:lpstr>原型聚类 – 学习向量量化</vt:lpstr>
      <vt:lpstr>原型聚类 – 学习向量量化</vt:lpstr>
      <vt:lpstr>原型聚类 – 高斯混合聚类</vt:lpstr>
      <vt:lpstr>原型聚类 – 高斯混合聚类</vt:lpstr>
      <vt:lpstr>原型聚类 – 高斯混合聚类</vt:lpstr>
      <vt:lpstr>原型聚类 – 高斯混合聚类</vt:lpstr>
      <vt:lpstr>原型聚类 – 高斯混合聚类</vt:lpstr>
      <vt:lpstr>原型聚类 – 高斯混合聚类</vt:lpstr>
      <vt:lpstr>原型聚类 – 高斯混合聚类</vt:lpstr>
      <vt:lpstr>原型聚类 – 高斯混合聚类</vt:lpstr>
      <vt:lpstr>高斯混合聚类 – 模型求解（续）</vt:lpstr>
      <vt:lpstr>高斯混合聚类</vt:lpstr>
      <vt:lpstr>高斯混合聚类</vt:lpstr>
      <vt:lpstr>PowerPoint 演示文稿</vt:lpstr>
      <vt:lpstr>大纲</vt:lpstr>
      <vt:lpstr>PowerPoint 演示文稿</vt:lpstr>
      <vt:lpstr>密度聚类</vt:lpstr>
      <vt:lpstr>PowerPoint 演示文稿</vt:lpstr>
      <vt:lpstr>密度聚类</vt:lpstr>
      <vt:lpstr>密度聚类</vt:lpstr>
      <vt:lpstr>PowerPoint 演示文稿</vt:lpstr>
      <vt:lpstr>密度聚类</vt:lpstr>
      <vt:lpstr>密度聚类</vt:lpstr>
      <vt:lpstr>密度聚类</vt:lpstr>
      <vt:lpstr>密度聚类</vt:lpstr>
      <vt:lpstr>PowerPoint 演示文稿</vt:lpstr>
      <vt:lpstr>PowerPoint 演示文稿</vt:lpstr>
      <vt:lpstr>PowerPoint 演示文稿</vt:lpstr>
      <vt:lpstr>PowerPoint 演示文稿</vt:lpstr>
      <vt:lpstr>大纲</vt:lpstr>
      <vt:lpstr>层次聚类</vt:lpstr>
      <vt:lpstr>层次聚类</vt:lpstr>
      <vt:lpstr>层次聚类 – 树状图</vt:lpstr>
      <vt:lpstr>层次聚类 – 树状图</vt:lpstr>
      <vt:lpstr>层次聚类 – 树状图</vt:lpstr>
      <vt:lpstr>层次聚类 – 树状图</vt:lpstr>
      <vt:lpstr>层次聚类 – 树状图</vt:lpstr>
      <vt:lpstr>层次聚类 – 树状图</vt:lpstr>
      <vt:lpstr>层次聚类 – AGNES算法</vt:lpstr>
      <vt:lpstr>层次聚类 – 树状图</vt:lpstr>
      <vt:lpstr>层次聚类 – 树状图</vt:lpstr>
      <vt:lpstr>层次聚类</vt:lpstr>
      <vt:lpstr>PowerPoint 演示文稿</vt:lpstr>
      <vt:lpstr>PowerPoint 演示文稿</vt:lpstr>
      <vt:lpstr>PowerPoint 演示文稿</vt:lpstr>
    </vt:vector>
  </TitlesOfParts>
  <Company>LAMDA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-第九章</dc:title>
  <dc:creator>yx</dc:creator>
  <cp:lastModifiedBy>yx</cp:lastModifiedBy>
  <cp:revision>711</cp:revision>
  <dcterms:created xsi:type="dcterms:W3CDTF">2015-06-30T12:15:09Z</dcterms:created>
  <dcterms:modified xsi:type="dcterms:W3CDTF">2023-05-14T15:23:42Z</dcterms:modified>
</cp:coreProperties>
</file>